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10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6E23AF" w14:paraId="61900D74" w14:textId="77777777" w:rsidTr="006E23AF">
        <w:tc>
          <w:tcPr>
            <w:tcW w:w="1126" w:type="dxa"/>
            <w:shd w:val="clear" w:color="auto" w:fill="auto"/>
          </w:tcPr>
          <w:p w14:paraId="51ABA826" w14:textId="77777777" w:rsidR="006E23AF" w:rsidRDefault="006E23AF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6E23AF" w:rsidRDefault="006E23AF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6E23AF" w:rsidRDefault="006E23AF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6E23AF" w:rsidRDefault="006E23AF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6E23AF" w:rsidRDefault="006E23AF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6E23AF" w:rsidRDefault="006E23AF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6E23AF" w:rsidRDefault="006E23AF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6E23AF" w:rsidRDefault="006E23AF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6E23AF" w:rsidRDefault="006E23AF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6E23AF" w:rsidRDefault="006E23AF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6E23AF" w:rsidRDefault="006E23AF" w:rsidP="006E23AF">
            <w:pPr>
              <w:pStyle w:val="Ptabletext"/>
            </w:pPr>
            <w:r>
              <w:t>10</w:t>
            </w:r>
          </w:p>
        </w:tc>
        <w:tc>
          <w:tcPr>
            <w:tcW w:w="792" w:type="dxa"/>
          </w:tcPr>
          <w:p w14:paraId="060D3958" w14:textId="10D1E89C" w:rsidR="006E23AF" w:rsidRDefault="006E23AF" w:rsidP="006E23AF">
            <w:pPr>
              <w:pStyle w:val="Ptabletext"/>
            </w:pPr>
            <w:r>
              <w:t>11</w:t>
            </w:r>
          </w:p>
        </w:tc>
        <w:tc>
          <w:tcPr>
            <w:tcW w:w="792" w:type="dxa"/>
            <w:shd w:val="clear" w:color="auto" w:fill="auto"/>
          </w:tcPr>
          <w:p w14:paraId="217A07F5" w14:textId="1600BDB5" w:rsidR="006E23AF" w:rsidRDefault="006E23AF" w:rsidP="006E23AF">
            <w:pPr>
              <w:pStyle w:val="Ptabletext"/>
            </w:pPr>
            <w:r>
              <w:t>12</w:t>
            </w:r>
          </w:p>
        </w:tc>
      </w:tr>
      <w:tr w:rsidR="00571859" w14:paraId="7603D06B" w14:textId="77777777" w:rsidTr="00247703">
        <w:tc>
          <w:tcPr>
            <w:tcW w:w="1126" w:type="dxa"/>
            <w:shd w:val="clear" w:color="auto" w:fill="auto"/>
          </w:tcPr>
          <w:p w14:paraId="6E6117F8" w14:textId="77777777" w:rsidR="00571859" w:rsidRDefault="00571859" w:rsidP="00571859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7632D378" w:rsidR="00571859" w:rsidRPr="00571859" w:rsidRDefault="00571859" w:rsidP="00571859">
            <w:pPr>
              <w:pStyle w:val="Ptabletext"/>
            </w:pPr>
            <w:r w:rsidRPr="00571859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4ED903CE" w:rsidR="00571859" w:rsidRPr="00571859" w:rsidRDefault="00571859" w:rsidP="00571859">
            <w:pPr>
              <w:pStyle w:val="Ptabletext"/>
            </w:pPr>
            <w:r w:rsidRPr="00571859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5496CA26" w:rsidR="00571859" w:rsidRPr="00571859" w:rsidRDefault="00571859" w:rsidP="00571859">
            <w:pPr>
              <w:pStyle w:val="Ptabletext"/>
            </w:pPr>
            <w:r w:rsidRPr="0057185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4472D69" w:rsidR="00571859" w:rsidRPr="00571859" w:rsidRDefault="00571859" w:rsidP="00571859">
            <w:pPr>
              <w:pStyle w:val="Ptabletext"/>
            </w:pPr>
            <w:r w:rsidRPr="00571859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49BD7A09" w:rsidR="00571859" w:rsidRPr="00571859" w:rsidRDefault="00571859" w:rsidP="00571859">
            <w:pPr>
              <w:pStyle w:val="Ptabletext"/>
            </w:pPr>
            <w:r w:rsidRPr="00571859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58EA5D1F" w:rsidR="00571859" w:rsidRPr="00571859" w:rsidRDefault="00571859" w:rsidP="00571859">
            <w:pPr>
              <w:pStyle w:val="Ptabletext"/>
            </w:pPr>
            <w:r w:rsidRPr="0057185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4228A82C" w:rsidR="00571859" w:rsidRPr="00571859" w:rsidRDefault="00571859" w:rsidP="00571859">
            <w:pPr>
              <w:pStyle w:val="Ptabletext"/>
            </w:pPr>
            <w:r w:rsidRPr="00571859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1F2205EB" w:rsidR="00571859" w:rsidRPr="00571859" w:rsidRDefault="00571859" w:rsidP="00571859">
            <w:pPr>
              <w:pStyle w:val="Ptabletext"/>
            </w:pPr>
            <w:r w:rsidRPr="00571859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630E819F" w:rsidR="00571859" w:rsidRPr="00571859" w:rsidRDefault="00571859" w:rsidP="00571859">
            <w:pPr>
              <w:pStyle w:val="Ptabletext"/>
            </w:pPr>
            <w:r w:rsidRPr="00571859">
              <w:t>A</w:t>
            </w:r>
          </w:p>
        </w:tc>
        <w:tc>
          <w:tcPr>
            <w:tcW w:w="792" w:type="dxa"/>
            <w:vAlign w:val="center"/>
          </w:tcPr>
          <w:p w14:paraId="3AC561D1" w14:textId="282BD4EC" w:rsidR="00571859" w:rsidRPr="00571859" w:rsidRDefault="00571859" w:rsidP="00571859">
            <w:pPr>
              <w:pStyle w:val="Ptabletext"/>
            </w:pPr>
            <w:r w:rsidRPr="00571859">
              <w:t>C</w:t>
            </w:r>
          </w:p>
        </w:tc>
        <w:tc>
          <w:tcPr>
            <w:tcW w:w="792" w:type="dxa"/>
            <w:vAlign w:val="center"/>
          </w:tcPr>
          <w:p w14:paraId="53105D38" w14:textId="350C1018" w:rsidR="00571859" w:rsidRPr="00571859" w:rsidRDefault="00571859" w:rsidP="00571859">
            <w:pPr>
              <w:pStyle w:val="Ptabletext"/>
            </w:pPr>
            <w:r w:rsidRPr="00571859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688D5B" w14:textId="5D4AD0E6" w:rsidR="00571859" w:rsidRPr="00571859" w:rsidRDefault="00571859" w:rsidP="00571859">
            <w:pPr>
              <w:pStyle w:val="Ptabletext"/>
            </w:pPr>
            <w:r w:rsidRPr="00571859">
              <w:t>B</w:t>
            </w:r>
          </w:p>
        </w:tc>
      </w:tr>
    </w:tbl>
    <w:p w14:paraId="72CEC8FD" w14:textId="77777777" w:rsidR="001C77FA" w:rsidRDefault="001C77FA" w:rsidP="00B13AAE">
      <w:pPr>
        <w:pStyle w:val="Pquestionheadingmc1stafterhead"/>
      </w:pPr>
    </w:p>
    <w:p w14:paraId="6E0479B3" w14:textId="7AD38572" w:rsidR="006D7A87" w:rsidRPr="00B13AAE" w:rsidRDefault="006D7A87" w:rsidP="00B13AAE">
      <w:pPr>
        <w:pStyle w:val="Pquestionheadingmc1stafterhead"/>
      </w:pPr>
      <w:r w:rsidRPr="00B13AAE">
        <w:t>Question 1</w:t>
      </w:r>
      <w:r w:rsidR="000E67C1" w:rsidRPr="000E67C1">
        <w:tab/>
      </w:r>
      <w:bookmarkStart w:id="0" w:name="_GoBack"/>
      <w:bookmarkEnd w:id="0"/>
      <w:r w:rsidR="004267D0">
        <w:t>[4.</w:t>
      </w:r>
      <w:r w:rsidR="00022375">
        <w:t>1]</w:t>
      </w:r>
    </w:p>
    <w:p w14:paraId="3CBDAAA2" w14:textId="2E7CDBE6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0D1DF66B" w14:textId="5111459F" w:rsidR="00571859" w:rsidRDefault="00571859" w:rsidP="004267D0">
      <w:pPr>
        <w:pStyle w:val="Pquestiontextmainstem"/>
      </w:pPr>
      <w:r w:rsidRPr="008379C1">
        <w:t xml:space="preserve">Ratio of </w:t>
      </w:r>
      <w:r w:rsidR="001C77FA">
        <w:t>seniors</w:t>
      </w:r>
      <w:r w:rsidRPr="008379C1">
        <w:t xml:space="preserve"> to the team </w:t>
      </w:r>
      <w:r w:rsidR="008624F6">
        <w:t>is</w:t>
      </w:r>
      <w:r w:rsidRPr="008379C1">
        <w:t xml:space="preserve"> 18</w:t>
      </w:r>
      <w:r w:rsidR="00DC2B75">
        <w:t> : </w:t>
      </w:r>
      <w:r w:rsidRPr="008379C1">
        <w:t xml:space="preserve">(18 + 16) </w:t>
      </w:r>
      <w:r w:rsidRPr="008379C1">
        <w:br/>
        <w:t>18</w:t>
      </w:r>
      <w:r w:rsidR="00DC2B75">
        <w:t> : </w:t>
      </w:r>
      <w:r w:rsidRPr="008379C1">
        <w:t xml:space="preserve">34 </w:t>
      </w:r>
      <w:r w:rsidR="008624F6">
        <w:t xml:space="preserve">is equivalent to </w:t>
      </w:r>
      <w:r w:rsidRPr="008379C1">
        <w:t>9</w:t>
      </w:r>
      <w:r w:rsidR="00DC2B75">
        <w:t> : </w:t>
      </w:r>
      <w:r w:rsidRPr="008379C1">
        <w:t>17</w:t>
      </w:r>
    </w:p>
    <w:p w14:paraId="4901ADC6" w14:textId="3F077D7F" w:rsidR="00571859" w:rsidRPr="00372314" w:rsidRDefault="00571859" w:rsidP="00571859">
      <w:pPr>
        <w:pStyle w:val="Pquestionheadingmc"/>
      </w:pPr>
      <w:r w:rsidRPr="00372314">
        <w:t>Question 2</w:t>
      </w:r>
      <w:r w:rsidRPr="000E67C1">
        <w:tab/>
      </w:r>
      <w:r w:rsidR="004267D0">
        <w:t>[4.</w:t>
      </w:r>
      <w:r>
        <w:t>1]</w:t>
      </w:r>
    </w:p>
    <w:p w14:paraId="2962ECF4" w14:textId="2D6D0E45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B</w:t>
      </w:r>
      <w:r w:rsidRPr="000E67C1">
        <w:tab/>
      </w:r>
    </w:p>
    <w:p w14:paraId="5183188C" w14:textId="77777777" w:rsidR="00571859" w:rsidRPr="004267D0" w:rsidRDefault="001C77FA" w:rsidP="004267D0">
      <w:pPr>
        <w:pStyle w:val="Pquestiontextmainstem"/>
      </w:pPr>
      <w:r w:rsidRPr="001C77FA">
        <w:rPr>
          <w:position w:val="-24"/>
        </w:rPr>
        <w:object w:dxaOrig="1680" w:dyaOrig="620" w14:anchorId="7C1DD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>
            <v:imagedata r:id="rId8" o:title=""/>
          </v:shape>
          <o:OLEObject Type="Embed" ProgID="Equation.DSMT4" ShapeID="_x0000_i1025" DrawAspect="Content" ObjectID="_1540565374" r:id="rId9"/>
        </w:object>
      </w:r>
    </w:p>
    <w:p w14:paraId="79B00BD2" w14:textId="7637E2EF" w:rsidR="00571859" w:rsidRPr="00372314" w:rsidRDefault="00571859" w:rsidP="00571859">
      <w:pPr>
        <w:pStyle w:val="Pquestionheadingmc"/>
      </w:pPr>
      <w:r w:rsidRPr="00372314">
        <w:t>Question 3</w:t>
      </w:r>
      <w:r w:rsidRPr="000E67C1">
        <w:tab/>
      </w:r>
      <w:r w:rsidR="004267D0">
        <w:t>[4.</w:t>
      </w:r>
      <w:r>
        <w:t>2]</w:t>
      </w:r>
    </w:p>
    <w:p w14:paraId="4BC94568" w14:textId="41CE3B38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D</w:t>
      </w:r>
      <w:r w:rsidRPr="000E67C1">
        <w:tab/>
      </w:r>
    </w:p>
    <w:p w14:paraId="2D519D1C" w14:textId="77777777" w:rsidR="00571859" w:rsidRPr="008379C1" w:rsidRDefault="00571859" w:rsidP="004267D0">
      <w:pPr>
        <w:pStyle w:val="Pquestiontextmainstem"/>
      </w:pPr>
      <w:r w:rsidRPr="008379C1">
        <w:t>3.2 km = 320 000 cm</w:t>
      </w:r>
    </w:p>
    <w:p w14:paraId="2F050461" w14:textId="43AF2EC3" w:rsidR="00571859" w:rsidRDefault="00571859" w:rsidP="004267D0">
      <w:pPr>
        <w:pStyle w:val="Pquestiontextmainstem"/>
      </w:pPr>
      <w:r w:rsidRPr="008379C1">
        <w:t>320 000 cm</w:t>
      </w:r>
      <w:r w:rsidR="00DC2B75">
        <w:t> : </w:t>
      </w:r>
      <w:r w:rsidRPr="008379C1">
        <w:t>4000 cm</w:t>
      </w:r>
    </w:p>
    <w:p w14:paraId="32A1C515" w14:textId="03129318" w:rsidR="008624F6" w:rsidRPr="008379C1" w:rsidRDefault="008624F6" w:rsidP="004267D0">
      <w:pPr>
        <w:pStyle w:val="Pquestiontextmainstem"/>
      </w:pPr>
      <w:r>
        <w:t>Dividing both sides of ratio by 4000 gives</w:t>
      </w:r>
    </w:p>
    <w:p w14:paraId="6E85C278" w14:textId="7AA1B8BC" w:rsidR="00571859" w:rsidRPr="004267D0" w:rsidRDefault="00571859" w:rsidP="004267D0">
      <w:pPr>
        <w:pStyle w:val="Pquestiontextmainstem"/>
      </w:pPr>
      <w:r w:rsidRPr="008379C1">
        <w:t>80</w:t>
      </w:r>
      <w:r w:rsidR="00DC2B75">
        <w:t> : </w:t>
      </w:r>
      <w:r w:rsidRPr="008379C1">
        <w:t>1</w:t>
      </w:r>
    </w:p>
    <w:p w14:paraId="1C3AE91E" w14:textId="25BA5F11" w:rsidR="00571859" w:rsidRPr="00372314" w:rsidRDefault="00571859" w:rsidP="00571859">
      <w:pPr>
        <w:pStyle w:val="Pquestionheadingmc"/>
      </w:pPr>
      <w:r w:rsidRPr="00372314">
        <w:t>Question 4</w:t>
      </w:r>
      <w:r w:rsidRPr="000E67C1">
        <w:tab/>
      </w:r>
      <w:r w:rsidR="004267D0">
        <w:t>[4.</w:t>
      </w:r>
      <w:r w:rsidR="004121B5">
        <w:t>3</w:t>
      </w:r>
      <w:r>
        <w:t>]</w:t>
      </w:r>
    </w:p>
    <w:p w14:paraId="1FC29A14" w14:textId="77777777" w:rsidR="004E3D01" w:rsidRPr="00612951" w:rsidRDefault="004E3D01" w:rsidP="004E3D01">
      <w:pPr>
        <w:pStyle w:val="Pquestiontextmcqoptions"/>
      </w:pPr>
      <w:r>
        <w:rPr>
          <w:rStyle w:val="Cquestionpartlabelbold"/>
        </w:rPr>
        <w:t>C</w:t>
      </w:r>
      <w:r w:rsidRPr="000E67C1">
        <w:tab/>
      </w:r>
    </w:p>
    <w:p w14:paraId="1C826F81" w14:textId="0553DA18" w:rsidR="00571859" w:rsidRPr="008379C1" w:rsidRDefault="008624F6" w:rsidP="004267D0">
      <w:pPr>
        <w:pStyle w:val="Pquestiontextmainstem"/>
      </w:pPr>
      <w:r>
        <w:t>1.4</w:t>
      </w:r>
      <w:r w:rsidR="00DC2B75">
        <w:t> : </w:t>
      </w:r>
      <w:r>
        <w:t>4.62</w:t>
      </w:r>
    </w:p>
    <w:p w14:paraId="13E66027" w14:textId="05B2D136" w:rsidR="008624F6" w:rsidRPr="008379C1" w:rsidRDefault="008624F6" w:rsidP="008624F6">
      <w:pPr>
        <w:pStyle w:val="Pquestiontextmainstem"/>
      </w:pPr>
      <w:r>
        <w:t>Dividing both sides of ratio by 1.4 gives</w:t>
      </w:r>
    </w:p>
    <w:p w14:paraId="52FC6FB8" w14:textId="110F52C1" w:rsidR="00571859" w:rsidRDefault="00571859" w:rsidP="004267D0">
      <w:pPr>
        <w:pStyle w:val="Pquestiontextmainstem"/>
      </w:pPr>
      <w:r w:rsidRPr="008379C1">
        <w:t>1</w:t>
      </w:r>
      <w:r w:rsidR="00DC2B75">
        <w:t> : </w:t>
      </w:r>
      <w:r w:rsidRPr="008379C1">
        <w:t>3.3</w:t>
      </w:r>
    </w:p>
    <w:p w14:paraId="55C31DDD" w14:textId="54BE672D" w:rsidR="006D7A87" w:rsidRPr="00372314" w:rsidRDefault="00E44E38" w:rsidP="00A20E2A">
      <w:pPr>
        <w:pStyle w:val="Pquestionheadingmc"/>
      </w:pPr>
      <w:r>
        <w:t>Question 5</w:t>
      </w:r>
      <w:r w:rsidR="000E67C1" w:rsidRPr="000E67C1">
        <w:tab/>
      </w:r>
      <w:r w:rsidR="004267D0">
        <w:t>[4.</w:t>
      </w:r>
      <w:r w:rsidR="004121B5">
        <w:t>3</w:t>
      </w:r>
      <w:r w:rsidR="00022375">
        <w:t>]</w:t>
      </w:r>
    </w:p>
    <w:p w14:paraId="395D94D5" w14:textId="5626F6ED" w:rsid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674F8CDE" w14:textId="77777777" w:rsidR="008624F6" w:rsidRDefault="00571859" w:rsidP="008624F6">
      <w:pPr>
        <w:pStyle w:val="Pquestiontextmainstem"/>
      </w:pPr>
      <w:r w:rsidRPr="008379C1">
        <w:t>1</w:t>
      </w:r>
      <w:r w:rsidR="00DC2B75">
        <w:t> : </w:t>
      </w:r>
      <w:r w:rsidRPr="008379C1">
        <w:t xml:space="preserve">1.15 </w:t>
      </w:r>
      <w:r w:rsidR="008624F6">
        <w:t xml:space="preserve">is equivalent to </w:t>
      </w:r>
      <w:r w:rsidR="008624F6" w:rsidRPr="008624F6">
        <w:t xml:space="preserve">1.52 : </w:t>
      </w:r>
      <w:r w:rsidR="008624F6" w:rsidRPr="008624F6">
        <w:rPr>
          <w:rStyle w:val="Cmathsexpressions"/>
          <w:i/>
          <w:iCs/>
        </w:rPr>
        <w:t>x</w:t>
      </w:r>
    </w:p>
    <w:p w14:paraId="71DC1E3A" w14:textId="29462317" w:rsidR="008624F6" w:rsidRDefault="008624F6" w:rsidP="008624F6">
      <w:pPr>
        <w:pStyle w:val="Pquestiontextmainstem"/>
      </w:pPr>
      <w:r w:rsidRPr="008624F6">
        <w:rPr>
          <w:rStyle w:val="Cmathsexpressions"/>
          <w:i/>
          <w:iCs/>
        </w:rPr>
        <w:t>x</w:t>
      </w:r>
      <w:r w:rsidRPr="008624F6">
        <w:t xml:space="preserve"> = 1.15 × 1.52 </w:t>
      </w:r>
    </w:p>
    <w:p w14:paraId="7A53CBB5" w14:textId="02BCEB2F" w:rsidR="00571859" w:rsidRPr="008624F6" w:rsidRDefault="004121B5" w:rsidP="008624F6">
      <w:pPr>
        <w:pStyle w:val="Pquestiontextmainstem"/>
      </w:pPr>
      <w:r>
        <w:t xml:space="preserve">   </w:t>
      </w:r>
      <w:r w:rsidR="008624F6" w:rsidRPr="008624F6">
        <w:t xml:space="preserve">= 1.75 m </w:t>
      </w:r>
      <w:r>
        <w:t>or 1</w:t>
      </w:r>
      <w:r w:rsidR="008624F6" w:rsidRPr="008624F6">
        <w:t>75 cm</w:t>
      </w:r>
      <w:r w:rsidR="008624F6">
        <w:t xml:space="preserve"> (to ne</w:t>
      </w:r>
      <w:r w:rsidR="00571859" w:rsidRPr="008624F6">
        <w:t>arest cm)</w:t>
      </w:r>
    </w:p>
    <w:p w14:paraId="29CA583F" w14:textId="4F41DF17" w:rsidR="006D7A87" w:rsidRPr="00372314" w:rsidRDefault="00357182" w:rsidP="00A20E2A">
      <w:pPr>
        <w:pStyle w:val="Pquestionheadingmc"/>
      </w:pPr>
      <w:r>
        <w:t>Question 6</w:t>
      </w:r>
      <w:r w:rsidR="000E67C1" w:rsidRPr="000E67C1">
        <w:tab/>
      </w:r>
      <w:r w:rsidR="004267D0">
        <w:t>[4.</w:t>
      </w:r>
      <w:r w:rsidR="004121B5">
        <w:t>4</w:t>
      </w:r>
      <w:r w:rsidR="00022375">
        <w:t>]</w:t>
      </w:r>
    </w:p>
    <w:p w14:paraId="52A8268D" w14:textId="1C49F1EA" w:rsidR="00612951" w:rsidRDefault="00571859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551A7D1C" w14:textId="77777777" w:rsidR="00571859" w:rsidRPr="008379C1" w:rsidRDefault="00E95741" w:rsidP="004267D0">
      <w:pPr>
        <w:pStyle w:val="Pquestiontextmainstem"/>
      </w:pPr>
      <w:r w:rsidRPr="00E95741">
        <w:rPr>
          <w:position w:val="-24"/>
        </w:rPr>
        <w:object w:dxaOrig="240" w:dyaOrig="620" w14:anchorId="41BCE1D6">
          <v:shape id="_x0000_i1026" type="#_x0000_t75" style="width:12pt;height:31.5pt" o:ole="" fillcolor="window">
            <v:imagedata r:id="rId10" o:title=""/>
          </v:shape>
          <o:OLEObject Type="Embed" ProgID="Equation.DSMT4" ShapeID="_x0000_i1026" DrawAspect="Content" ObjectID="_1540565375" r:id="rId11"/>
        </w:object>
      </w:r>
      <w:r w:rsidR="00571859" w:rsidRPr="008379C1">
        <w:t xml:space="preserve"> = </w:t>
      </w:r>
      <w:r w:rsidRPr="00E95741">
        <w:rPr>
          <w:position w:val="-24"/>
        </w:rPr>
        <w:object w:dxaOrig="499" w:dyaOrig="620" w14:anchorId="0630ADFB">
          <v:shape id="_x0000_i1027" type="#_x0000_t75" style="width:24.75pt;height:31.5pt" o:ole="" fillcolor="window">
            <v:imagedata r:id="rId12" o:title=""/>
          </v:shape>
          <o:OLEObject Type="Embed" ProgID="Equation.DSMT4" ShapeID="_x0000_i1027" DrawAspect="Content" ObjectID="_1540565376" r:id="rId13"/>
        </w:object>
      </w:r>
      <w:r w:rsidR="00571859" w:rsidRPr="008379C1">
        <w:t xml:space="preserve"> = </w:t>
      </w:r>
      <w:r w:rsidRPr="00E95741">
        <w:rPr>
          <w:position w:val="-24"/>
        </w:rPr>
        <w:object w:dxaOrig="400" w:dyaOrig="620" w14:anchorId="148F247E">
          <v:shape id="_x0000_i1028" type="#_x0000_t75" style="width:19.5pt;height:31.5pt" o:ole="" fillcolor="window">
            <v:imagedata r:id="rId14" o:title=""/>
          </v:shape>
          <o:OLEObject Type="Embed" ProgID="Equation.DSMT4" ShapeID="_x0000_i1028" DrawAspect="Content" ObjectID="_1540565377" r:id="rId15"/>
        </w:object>
      </w:r>
      <w:r w:rsidR="00571859" w:rsidRPr="008379C1">
        <w:t xml:space="preserve"> </w:t>
      </w:r>
    </w:p>
    <w:p w14:paraId="743E75E8" w14:textId="31B945B1" w:rsidR="00571859" w:rsidRPr="008379C1" w:rsidRDefault="00571859" w:rsidP="004267D0">
      <w:pPr>
        <w:pStyle w:val="Pquestiontextmainstem"/>
      </w:pPr>
      <w:r w:rsidRPr="008379C1">
        <w:t xml:space="preserve">1.72 × </w:t>
      </w:r>
      <w:r w:rsidRPr="00D441D0">
        <w:rPr>
          <w:rStyle w:val="Cmathsexpressions"/>
          <w:i/>
        </w:rPr>
        <w:t>b</w:t>
      </w:r>
      <w:r w:rsidRPr="008379C1">
        <w:t xml:space="preserve"> = 6.2</w:t>
      </w:r>
    </w:p>
    <w:p w14:paraId="1B3E4436" w14:textId="2BB36CA5" w:rsidR="00571859" w:rsidRPr="008379C1" w:rsidRDefault="00571859" w:rsidP="004267D0">
      <w:pPr>
        <w:pStyle w:val="Pquestiontextmainstem"/>
      </w:pPr>
      <w:r w:rsidRPr="00D441D0">
        <w:rPr>
          <w:rStyle w:val="Cmathsexpressions"/>
          <w:i/>
        </w:rPr>
        <w:t>b</w:t>
      </w:r>
      <w:r w:rsidRPr="008379C1">
        <w:t xml:space="preserve"> = </w:t>
      </w:r>
      <w:r w:rsidRPr="008379C1">
        <w:rPr>
          <w:position w:val="-24"/>
        </w:rPr>
        <w:object w:dxaOrig="499" w:dyaOrig="620" w14:anchorId="5277B2FD">
          <v:shape id="_x0000_i1029" type="#_x0000_t75" style="width:24.75pt;height:31.5pt" o:ole="">
            <v:imagedata r:id="rId16" o:title=""/>
          </v:shape>
          <o:OLEObject Type="Embed" ProgID="Equation.DSMT4" ShapeID="_x0000_i1029" DrawAspect="Content" ObjectID="_1540565378" r:id="rId17"/>
        </w:object>
      </w:r>
      <w:r w:rsidRPr="008379C1">
        <w:t xml:space="preserve"> </w:t>
      </w:r>
    </w:p>
    <w:p w14:paraId="44830D3E" w14:textId="1D5BCB83" w:rsidR="006E23AF" w:rsidRPr="004B4A9F" w:rsidRDefault="00571859" w:rsidP="004267D0">
      <w:pPr>
        <w:pStyle w:val="Pquestiontextmainstem"/>
      </w:pPr>
      <w:r w:rsidRPr="00D441D0">
        <w:rPr>
          <w:rStyle w:val="Cmathsexpressions"/>
          <w:i/>
        </w:rPr>
        <w:t>b</w:t>
      </w:r>
      <w:r w:rsidRPr="008379C1">
        <w:t xml:space="preserve"> = 3.60 (2 d.p.)</w:t>
      </w:r>
    </w:p>
    <w:p w14:paraId="368F4BCF" w14:textId="1807C9D2" w:rsidR="006D7A87" w:rsidRPr="00372314" w:rsidRDefault="00357182" w:rsidP="00A20E2A">
      <w:pPr>
        <w:pStyle w:val="Pquestionheadingmc"/>
      </w:pPr>
      <w:r>
        <w:lastRenderedPageBreak/>
        <w:t>Question 7</w:t>
      </w:r>
      <w:r w:rsidR="000E67C1" w:rsidRPr="000E67C1">
        <w:tab/>
      </w:r>
      <w:r w:rsidR="004267D0">
        <w:t>[4.</w:t>
      </w:r>
      <w:r w:rsidR="004121B5">
        <w:t>5</w:t>
      </w:r>
      <w:r w:rsidR="00022375">
        <w:t>]</w:t>
      </w:r>
    </w:p>
    <w:p w14:paraId="325C0E61" w14:textId="2ED1D09E" w:rsidR="00612951" w:rsidRDefault="00571859" w:rsidP="00612951">
      <w:pPr>
        <w:pStyle w:val="Pquestiontextmcqoptions"/>
      </w:pPr>
      <w:r>
        <w:rPr>
          <w:rStyle w:val="Cquestionpartlabelbold"/>
        </w:rPr>
        <w:t>D</w:t>
      </w:r>
      <w:r w:rsidR="000E67C1" w:rsidRPr="000E67C1">
        <w:tab/>
      </w:r>
    </w:p>
    <w:p w14:paraId="793D19BC" w14:textId="77777777" w:rsidR="00571859" w:rsidRPr="008379C1" w:rsidRDefault="00571859" w:rsidP="004267D0">
      <w:pPr>
        <w:pStyle w:val="Pquestiontextmainstem"/>
      </w:pPr>
      <w:r w:rsidRPr="008379C1">
        <w:t>5 metre = 500 cm</w:t>
      </w:r>
    </w:p>
    <w:p w14:paraId="06335E0C" w14:textId="3A334061" w:rsidR="00571859" w:rsidRPr="008379C1" w:rsidRDefault="00571859" w:rsidP="004267D0">
      <w:pPr>
        <w:pStyle w:val="Pquestiontextmainstem"/>
      </w:pPr>
      <w:r w:rsidRPr="008379C1">
        <w:t>500 cm</w:t>
      </w:r>
      <w:r w:rsidR="00DC2B75">
        <w:t> : </w:t>
      </w:r>
      <w:r w:rsidRPr="008379C1">
        <w:t>10 cm</w:t>
      </w:r>
      <w:r w:rsidR="008624F6">
        <w:t xml:space="preserve"> is equivalent to</w:t>
      </w:r>
      <w:r w:rsidRPr="008379C1">
        <w:t xml:space="preserve"> 50</w:t>
      </w:r>
      <w:r w:rsidR="00DC2B75">
        <w:t> : </w:t>
      </w:r>
      <w:r w:rsidRPr="008379C1">
        <w:t xml:space="preserve">1 </w:t>
      </w:r>
    </w:p>
    <w:p w14:paraId="1F335E63" w14:textId="20F79D98" w:rsidR="006E23AF" w:rsidRPr="004B4A9F" w:rsidRDefault="00571859" w:rsidP="004267D0">
      <w:pPr>
        <w:pStyle w:val="Pquestiontextmainstem"/>
      </w:pPr>
      <w:r w:rsidRPr="008379C1">
        <w:t>The scale factor is 50</w:t>
      </w:r>
      <w:r w:rsidR="008624F6">
        <w:t>.</w:t>
      </w:r>
    </w:p>
    <w:p w14:paraId="74C1A0D4" w14:textId="21A2ECA1" w:rsidR="006D7A87" w:rsidRPr="00372314" w:rsidRDefault="00357182" w:rsidP="00A20E2A">
      <w:pPr>
        <w:pStyle w:val="Pquestionheadingmc"/>
      </w:pPr>
      <w:r>
        <w:t>Question 8</w:t>
      </w:r>
      <w:r w:rsidR="000E67C1" w:rsidRPr="000E67C1">
        <w:tab/>
      </w:r>
      <w:r w:rsidR="004267D0">
        <w:t>[4.</w:t>
      </w:r>
      <w:r w:rsidR="004121B5">
        <w:t>5</w:t>
      </w:r>
      <w:r w:rsidR="00022375">
        <w:t>]</w:t>
      </w:r>
    </w:p>
    <w:p w14:paraId="4343DD93" w14:textId="394D37E4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21DEE1F1" w14:textId="792736FC" w:rsidR="00571859" w:rsidRPr="008379C1" w:rsidRDefault="00E95741" w:rsidP="004267D0">
      <w:pPr>
        <w:pStyle w:val="Pquestiontextmainstem"/>
      </w:pPr>
      <w:r w:rsidRPr="008379C1">
        <w:rPr>
          <w:position w:val="-20"/>
        </w:rPr>
        <w:object w:dxaOrig="340" w:dyaOrig="520" w14:anchorId="2E58DB39">
          <v:shape id="_x0000_i1030" type="#_x0000_t75" style="width:15.75pt;height:25.5pt" o:ole="" fillcolor="window">
            <v:imagedata r:id="rId18" o:title=""/>
          </v:shape>
          <o:OLEObject Type="Embed" ProgID="Equation.DSMT4" ShapeID="_x0000_i1030" DrawAspect="Content" ObjectID="_1540565379" r:id="rId19"/>
        </w:object>
      </w:r>
      <w:r w:rsidR="00571859" w:rsidRPr="008379C1">
        <w:t xml:space="preserve"> </w:t>
      </w:r>
      <w:r w:rsidR="007804C0">
        <w:t xml:space="preserve">km = 6125 m </w:t>
      </w:r>
      <w:r w:rsidR="007804C0">
        <w:br/>
      </w:r>
      <w:r w:rsidR="00D441D0">
        <w:t>6</w:t>
      </w:r>
      <w:r w:rsidR="00571859" w:rsidRPr="008379C1">
        <w:t>125 m ÷ 100 000</w:t>
      </w:r>
    </w:p>
    <w:p w14:paraId="3E80ED7E" w14:textId="591CC832" w:rsidR="00571859" w:rsidRDefault="00571859" w:rsidP="004267D0">
      <w:pPr>
        <w:pStyle w:val="Pquestiontextmainstem"/>
      </w:pPr>
      <w:r w:rsidRPr="008379C1">
        <w:t xml:space="preserve">= 0.06125 m </w:t>
      </w:r>
      <w:r w:rsidR="008624F6">
        <w:t xml:space="preserve">or </w:t>
      </w:r>
      <w:r w:rsidRPr="008379C1">
        <w:t>6.125 cm</w:t>
      </w:r>
    </w:p>
    <w:p w14:paraId="731A8CDD" w14:textId="376FE159" w:rsidR="006D7A87" w:rsidRPr="00372314" w:rsidRDefault="00357182" w:rsidP="00A20E2A">
      <w:pPr>
        <w:pStyle w:val="Pquestionheadingmc"/>
      </w:pPr>
      <w:r>
        <w:t>Question 9</w:t>
      </w:r>
      <w:r w:rsidR="000E67C1" w:rsidRPr="000E67C1">
        <w:tab/>
      </w:r>
      <w:r w:rsidR="004267D0">
        <w:t>[4.</w:t>
      </w:r>
      <w:r w:rsidR="004121B5">
        <w:t>6</w:t>
      </w:r>
      <w:r w:rsidR="00022375">
        <w:t>]</w:t>
      </w:r>
    </w:p>
    <w:p w14:paraId="5C9AEAE7" w14:textId="7AC6BA8E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22CD21A2" w14:textId="77777777" w:rsidR="00571859" w:rsidRPr="008379C1" w:rsidRDefault="00571859" w:rsidP="004267D0">
      <w:pPr>
        <w:pStyle w:val="Pquestiontextmainstem"/>
      </w:pPr>
      <w:r w:rsidRPr="008379C1">
        <w:t>4 + 5 = 9 parts in the ratio</w:t>
      </w:r>
    </w:p>
    <w:p w14:paraId="329002F1" w14:textId="77777777" w:rsidR="00571859" w:rsidRPr="008379C1" w:rsidRDefault="00571859" w:rsidP="004267D0">
      <w:pPr>
        <w:pStyle w:val="Pquestiontextmainstem"/>
      </w:pPr>
      <w:r w:rsidRPr="008379C1">
        <w:t>112.05 ÷ 9 = 12.45</w:t>
      </w:r>
    </w:p>
    <w:p w14:paraId="67740481" w14:textId="77777777" w:rsidR="008624F6" w:rsidRDefault="00571859" w:rsidP="004267D0">
      <w:pPr>
        <w:pStyle w:val="Pquestiontextmainstem"/>
      </w:pPr>
      <w:r w:rsidRPr="008379C1">
        <w:t>4</w:t>
      </w:r>
      <w:r w:rsidR="00DC2B75">
        <w:t> : </w:t>
      </w:r>
      <w:r w:rsidRPr="008379C1">
        <w:t>5</w:t>
      </w:r>
    </w:p>
    <w:p w14:paraId="27272FBE" w14:textId="77777777" w:rsidR="008624F6" w:rsidRDefault="008624F6" w:rsidP="004267D0">
      <w:pPr>
        <w:pStyle w:val="Pquestiontextmainstem"/>
      </w:pPr>
      <w:r>
        <w:t xml:space="preserve">Multiplying both sides of ratio by </w:t>
      </w:r>
      <w:r w:rsidR="00571859" w:rsidRPr="008379C1">
        <w:t>12.45</w:t>
      </w:r>
      <w:r>
        <w:t xml:space="preserve"> gives</w:t>
      </w:r>
    </w:p>
    <w:p w14:paraId="59CDAF24" w14:textId="564F926A" w:rsidR="00571859" w:rsidRPr="008379C1" w:rsidRDefault="00571859" w:rsidP="004267D0">
      <w:pPr>
        <w:pStyle w:val="Pquestiontextmainstem"/>
      </w:pPr>
      <w:r w:rsidRPr="008379C1">
        <w:t>49.80</w:t>
      </w:r>
      <w:r w:rsidR="00DC2B75">
        <w:t> : </w:t>
      </w:r>
      <w:r w:rsidRPr="008379C1">
        <w:t>62.25</w:t>
      </w:r>
    </w:p>
    <w:p w14:paraId="42C4DEE1" w14:textId="30C4463C" w:rsidR="00571859" w:rsidRDefault="00571859" w:rsidP="004267D0">
      <w:pPr>
        <w:pStyle w:val="Pquestiontextmainstem"/>
      </w:pPr>
      <w:r w:rsidRPr="008379C1">
        <w:t xml:space="preserve">Simon </w:t>
      </w:r>
      <w:r w:rsidR="008624F6">
        <w:t>gets</w:t>
      </w:r>
      <w:r w:rsidRPr="008379C1">
        <w:t xml:space="preserve"> $49.80, </w:t>
      </w:r>
      <w:r w:rsidR="00D441D0">
        <w:t>Ava</w:t>
      </w:r>
      <w:r w:rsidRPr="008379C1">
        <w:t xml:space="preserve"> </w:t>
      </w:r>
      <w:r w:rsidR="008624F6">
        <w:t>gets</w:t>
      </w:r>
      <w:r w:rsidRPr="008379C1">
        <w:t xml:space="preserve"> $62.25</w:t>
      </w:r>
    </w:p>
    <w:p w14:paraId="4A3207C2" w14:textId="5310B7A9" w:rsidR="00B2036D" w:rsidRPr="00372314" w:rsidRDefault="00357182" w:rsidP="00A20E2A">
      <w:pPr>
        <w:pStyle w:val="Pquestionheadingmc"/>
      </w:pPr>
      <w:r>
        <w:t>Question 10</w:t>
      </w:r>
      <w:r w:rsidR="000E67C1" w:rsidRPr="000E67C1">
        <w:tab/>
      </w:r>
      <w:r w:rsidR="004267D0">
        <w:t>[4.</w:t>
      </w:r>
      <w:r w:rsidR="004121B5">
        <w:t>7</w:t>
      </w:r>
      <w:r w:rsidR="00022375">
        <w:t>]</w:t>
      </w:r>
    </w:p>
    <w:p w14:paraId="7C606D32" w14:textId="6CCE56CE" w:rsidR="00502A7B" w:rsidRPr="00612951" w:rsidRDefault="00571859" w:rsidP="00612951">
      <w:pPr>
        <w:pStyle w:val="Pquestiontextmcqoptions"/>
      </w:pPr>
      <w:r>
        <w:rPr>
          <w:rStyle w:val="Cquestionpartlabelbold"/>
        </w:rPr>
        <w:t>C</w:t>
      </w:r>
      <w:r w:rsidR="000E67C1" w:rsidRPr="000E67C1">
        <w:tab/>
      </w:r>
    </w:p>
    <w:p w14:paraId="62F4C687" w14:textId="40D41DC8" w:rsidR="00571859" w:rsidRPr="008379C1" w:rsidRDefault="00571859" w:rsidP="004267D0">
      <w:pPr>
        <w:pStyle w:val="Pquestiontextmainstem"/>
      </w:pPr>
      <w:r w:rsidRPr="008379C1">
        <w:t xml:space="preserve">0.36 km </w:t>
      </w:r>
      <w:r w:rsidR="008624F6">
        <w:t>is equal to</w:t>
      </w:r>
      <w:r w:rsidRPr="008379C1">
        <w:t xml:space="preserve"> 0.36 ×</w:t>
      </w:r>
      <w:r w:rsidR="00D441D0">
        <w:t xml:space="preserve"> </w:t>
      </w:r>
      <w:r w:rsidRPr="008379C1">
        <w:t xml:space="preserve">1000 = 360 m </w:t>
      </w:r>
    </w:p>
    <w:p w14:paraId="63711BFB" w14:textId="77777777" w:rsidR="00571859" w:rsidRPr="008379C1" w:rsidRDefault="00571859" w:rsidP="004267D0">
      <w:pPr>
        <w:pStyle w:val="Pquestiontextmainstem"/>
      </w:pPr>
      <w:r w:rsidRPr="008379C1">
        <w:t xml:space="preserve">360 m ÷ (10 × 60) seconds </w:t>
      </w:r>
    </w:p>
    <w:p w14:paraId="054B5E74" w14:textId="77777777" w:rsidR="00571859" w:rsidRDefault="00571859" w:rsidP="004267D0">
      <w:pPr>
        <w:pStyle w:val="Pquestiontextmainstem"/>
      </w:pPr>
      <w:r w:rsidRPr="008379C1">
        <w:t>= 0.6 metres per second</w:t>
      </w:r>
    </w:p>
    <w:p w14:paraId="5B0934B9" w14:textId="3EBC8ADA" w:rsidR="006E23AF" w:rsidRPr="00372314" w:rsidRDefault="006E23AF" w:rsidP="006E23AF">
      <w:pPr>
        <w:pStyle w:val="Pquestionheadingmc"/>
      </w:pPr>
      <w:r>
        <w:t>Question 11</w:t>
      </w:r>
      <w:r w:rsidR="000E67C1" w:rsidRPr="000E67C1">
        <w:tab/>
      </w:r>
      <w:r w:rsidR="004267D0">
        <w:t>[4.</w:t>
      </w:r>
      <w:r w:rsidR="004121B5">
        <w:t>7</w:t>
      </w:r>
      <w:r w:rsidR="00022375">
        <w:t>]</w:t>
      </w:r>
    </w:p>
    <w:p w14:paraId="0B387BD9" w14:textId="68675385" w:rsidR="006E23AF" w:rsidRPr="00612951" w:rsidRDefault="00571859" w:rsidP="006E23AF">
      <w:pPr>
        <w:pStyle w:val="Pquestiontextmcqoptions"/>
      </w:pPr>
      <w:r>
        <w:rPr>
          <w:rStyle w:val="Cquestionpartlabelbold"/>
        </w:rPr>
        <w:t>A</w:t>
      </w:r>
      <w:r w:rsidR="000E67C1" w:rsidRPr="000E67C1">
        <w:tab/>
      </w:r>
    </w:p>
    <w:p w14:paraId="3E9F510F" w14:textId="183C3C67" w:rsidR="00571859" w:rsidRPr="00D441D0" w:rsidRDefault="00571859" w:rsidP="004267D0">
      <w:pPr>
        <w:pStyle w:val="Pquestiontextmainstem"/>
        <w:rPr>
          <w:rStyle w:val="Cmathsexpressions"/>
          <w:i/>
        </w:rPr>
      </w:pPr>
      <w:r w:rsidRPr="008379C1">
        <w:t>280 g</w:t>
      </w:r>
      <w:r w:rsidR="00DC2B75">
        <w:t> : </w:t>
      </w:r>
      <w:r w:rsidRPr="008379C1">
        <w:t xml:space="preserve">$2.10 </w:t>
      </w:r>
      <w:r w:rsidR="008624F6">
        <w:t>is equivalent to</w:t>
      </w:r>
      <w:r w:rsidRPr="008379C1">
        <w:t xml:space="preserve"> 2500 g</w:t>
      </w:r>
      <w:r w:rsidR="00DC2B75">
        <w:t> : </w:t>
      </w:r>
      <w:r w:rsidRPr="00D441D0">
        <w:rPr>
          <w:rStyle w:val="Cmathsexpressions"/>
          <w:i/>
        </w:rPr>
        <w:t>x</w:t>
      </w:r>
    </w:p>
    <w:p w14:paraId="00F57030" w14:textId="77777777" w:rsidR="00571859" w:rsidRDefault="00571859" w:rsidP="004267D0">
      <w:pPr>
        <w:pStyle w:val="Pquestiontextmainstem"/>
      </w:pPr>
      <w:r w:rsidRPr="008379C1">
        <w:rPr>
          <w:position w:val="-24"/>
        </w:rPr>
        <w:object w:dxaOrig="2500" w:dyaOrig="620" w14:anchorId="5BC56422">
          <v:shape id="_x0000_i1031" type="#_x0000_t75" style="width:124.5pt;height:31.5pt" o:ole="">
            <v:imagedata r:id="rId20" o:title=""/>
          </v:shape>
          <o:OLEObject Type="Embed" ProgID="Equation.3" ShapeID="_x0000_i1031" DrawAspect="Content" ObjectID="_1540565380" r:id="rId21"/>
        </w:object>
      </w:r>
      <w:r w:rsidRPr="008379C1">
        <w:t xml:space="preserve"> </w:t>
      </w:r>
    </w:p>
    <w:p w14:paraId="76542682" w14:textId="25D57ABA" w:rsidR="006E23AF" w:rsidRPr="00372314" w:rsidRDefault="006E23AF" w:rsidP="006E23AF">
      <w:pPr>
        <w:pStyle w:val="Pquestionheadingmc"/>
      </w:pPr>
      <w:r>
        <w:t>Question 12</w:t>
      </w:r>
      <w:r w:rsidR="000E67C1" w:rsidRPr="000E67C1">
        <w:tab/>
      </w:r>
      <w:r w:rsidR="004267D0">
        <w:t>[4.</w:t>
      </w:r>
      <w:r w:rsidR="004121B5">
        <w:t>7</w:t>
      </w:r>
      <w:r w:rsidR="00022375">
        <w:t>]</w:t>
      </w:r>
    </w:p>
    <w:p w14:paraId="15564516" w14:textId="07738543" w:rsidR="006E23AF" w:rsidRPr="00612951" w:rsidRDefault="00571859" w:rsidP="006E23AF">
      <w:pPr>
        <w:pStyle w:val="Pquestiontextmcqoptions"/>
      </w:pPr>
      <w:r>
        <w:rPr>
          <w:rStyle w:val="Cquestionpartlabelbold"/>
        </w:rPr>
        <w:t>B</w:t>
      </w:r>
      <w:r w:rsidR="000E67C1" w:rsidRPr="000E67C1">
        <w:tab/>
      </w:r>
    </w:p>
    <w:p w14:paraId="66FCFD0E" w14:textId="05F04AB3" w:rsidR="004B4A9F" w:rsidRPr="00B40E44" w:rsidRDefault="00571859" w:rsidP="004267D0">
      <w:pPr>
        <w:pStyle w:val="Pquestiontextmainstem"/>
      </w:pPr>
      <w:r w:rsidRPr="008379C1">
        <w:t>244 runs ÷ 50 overs = 4.88 runs per over</w:t>
      </w:r>
    </w:p>
    <w:p w14:paraId="28F6314F" w14:textId="4E47CEF7" w:rsidR="00502A7B" w:rsidRDefault="006E23AF" w:rsidP="00502A7B">
      <w:pPr>
        <w:pStyle w:val="Psectionresults"/>
      </w:pPr>
      <w:r>
        <w:t>Multiple-choice total marks:  12</w:t>
      </w:r>
    </w:p>
    <w:p w14:paraId="07CE6CAF" w14:textId="77777777" w:rsidR="00502A7B" w:rsidRDefault="00502A7B" w:rsidP="00502A7B">
      <w:pPr>
        <w:pStyle w:val="Psectionheading"/>
      </w:pPr>
      <w:r>
        <w:lastRenderedPageBreak/>
        <w:t>Short answer section</w:t>
      </w:r>
    </w:p>
    <w:p w14:paraId="7D2583C8" w14:textId="09D209FD" w:rsidR="004267D0" w:rsidRPr="00A07593" w:rsidRDefault="004267D0" w:rsidP="004267D0">
      <w:pPr>
        <w:pStyle w:val="Pquestionheadingsx1stafterhead"/>
      </w:pPr>
      <w:r w:rsidRPr="00A07593">
        <w:t>Question 13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>
        <w:t>[4.1</w:t>
      </w:r>
      <w:r w:rsidR="004121B5">
        <w:t>, 4.2</w:t>
      </w:r>
      <w:r w:rsidRPr="00A07593">
        <w:t>]</w:t>
      </w:r>
    </w:p>
    <w:p w14:paraId="3C6DC92E" w14:textId="6896EFFE" w:rsidR="004267D0" w:rsidRPr="000E2E63" w:rsidRDefault="004267D0" w:rsidP="00D441D0">
      <w:pPr>
        <w:pStyle w:val="Pquestiontextpartsa"/>
      </w:pPr>
      <w:r w:rsidRPr="00D441D0">
        <w:rPr>
          <w:rStyle w:val="Cquestionpartlabelbold"/>
        </w:rPr>
        <w:t>(a)</w:t>
      </w:r>
      <w:r w:rsidRPr="00D441D0">
        <w:rPr>
          <w:rStyle w:val="Cquestionpartlabelbold"/>
        </w:rPr>
        <w:tab/>
      </w:r>
      <w:r w:rsidRPr="000E2E63">
        <w:t>A</w:t>
      </w:r>
      <w:r w:rsidR="00DC2B75">
        <w:t> : </w:t>
      </w:r>
      <w:r w:rsidRPr="000E2E63">
        <w:t>B</w:t>
      </w:r>
      <w:r w:rsidR="00DC2B75">
        <w:t> : </w:t>
      </w:r>
      <w:r w:rsidRPr="000E2E63">
        <w:t xml:space="preserve">C </w:t>
      </w:r>
      <w:r w:rsidR="008624F6">
        <w:t>is equivalent to</w:t>
      </w:r>
      <w:r w:rsidRPr="000E2E63">
        <w:t xml:space="preserve"> 12.60</w:t>
      </w:r>
      <w:r w:rsidR="00DC2B75">
        <w:t> : </w:t>
      </w:r>
      <w:r w:rsidRPr="000E2E63">
        <w:t>16.80</w:t>
      </w:r>
      <w:r w:rsidR="00DC2B75">
        <w:t> : </w:t>
      </w:r>
      <w:r w:rsidRPr="000E2E63">
        <w:t>29.40</w:t>
      </w:r>
    </w:p>
    <w:p w14:paraId="4DB52972" w14:textId="5232FF49" w:rsidR="008624F6" w:rsidRDefault="004D5462" w:rsidP="00D441D0">
      <w:pPr>
        <w:pStyle w:val="Pquestiontextpartsa"/>
      </w:pPr>
      <w:r>
        <w:tab/>
      </w:r>
      <w:r w:rsidR="008624F6">
        <w:t>Multiplying both sides of ratio by 10 gives</w:t>
      </w:r>
    </w:p>
    <w:p w14:paraId="5ACBB1DE" w14:textId="097864AC" w:rsidR="004267D0" w:rsidRPr="000E2E63" w:rsidRDefault="004D5462" w:rsidP="00D441D0">
      <w:pPr>
        <w:pStyle w:val="Pquestiontextpartsa"/>
      </w:pPr>
      <w:r>
        <w:tab/>
      </w:r>
      <w:r w:rsidR="004267D0" w:rsidRPr="000E2E63">
        <w:t>126</w:t>
      </w:r>
      <w:r w:rsidR="00DC2B75">
        <w:t> : </w:t>
      </w:r>
      <w:r w:rsidR="004267D0" w:rsidRPr="000E2E63">
        <w:t>168</w:t>
      </w:r>
      <w:r w:rsidR="00DC2B75">
        <w:t> : </w:t>
      </w:r>
      <w:r w:rsidR="004267D0" w:rsidRPr="000E2E63">
        <w:t xml:space="preserve">294  </w:t>
      </w:r>
    </w:p>
    <w:p w14:paraId="5373686A" w14:textId="6ABAC318" w:rsidR="004267D0" w:rsidRPr="000E2E63" w:rsidRDefault="004D5462" w:rsidP="00D441D0">
      <w:pPr>
        <w:pStyle w:val="Pquestiontextpartsa"/>
      </w:pPr>
      <w:r>
        <w:tab/>
      </w:r>
      <w:r w:rsidR="008624F6">
        <w:t>which is equivalent to</w:t>
      </w:r>
      <w:r w:rsidR="008624F6" w:rsidRPr="008379C1">
        <w:t xml:space="preserve"> </w:t>
      </w:r>
      <w:r w:rsidR="004267D0" w:rsidRPr="000E2E63">
        <w:t>3</w:t>
      </w:r>
      <w:r w:rsidR="00DC2B75">
        <w:t> : </w:t>
      </w:r>
      <w:r w:rsidR="004267D0" w:rsidRPr="000E2E63">
        <w:t>4</w:t>
      </w:r>
      <w:r w:rsidR="00DC2B75">
        <w:t> : </w:t>
      </w:r>
      <w:r w:rsidR="004267D0" w:rsidRPr="000E2E63">
        <w:t>7</w:t>
      </w:r>
    </w:p>
    <w:p w14:paraId="59D5EF46" w14:textId="77777777" w:rsidR="004121B5" w:rsidRDefault="004267D0" w:rsidP="00D441D0">
      <w:pPr>
        <w:pStyle w:val="Pquestiontextpartsa"/>
      </w:pPr>
      <w:r w:rsidRPr="00D441D0">
        <w:rPr>
          <w:rStyle w:val="Cquestionpartlabelbold"/>
        </w:rPr>
        <w:t>(b)</w:t>
      </w:r>
      <w:r w:rsidRPr="00D441D0">
        <w:rPr>
          <w:rStyle w:val="Cquestionpartlabelbold"/>
        </w:rPr>
        <w:tab/>
      </w:r>
      <w:r w:rsidRPr="000E2E63">
        <w:t>A</w:t>
      </w:r>
      <w:r w:rsidR="00D441D0">
        <w:t xml:space="preserve"> </w:t>
      </w:r>
      <w:r w:rsidRPr="000E2E63">
        <w:t>=</w:t>
      </w:r>
      <w:r w:rsidR="00D441D0">
        <w:t xml:space="preserve"> </w:t>
      </w:r>
      <w:r w:rsidRPr="000E2E63">
        <w:t>12.60, total</w:t>
      </w:r>
      <w:r w:rsidR="00D441D0">
        <w:t xml:space="preserve"> </w:t>
      </w:r>
      <w:r w:rsidRPr="000E2E63">
        <w:t>=</w:t>
      </w:r>
      <w:r w:rsidR="00D441D0">
        <w:t xml:space="preserve"> </w:t>
      </w:r>
      <w:r w:rsidRPr="000E2E63">
        <w:t xml:space="preserve">58.8. </w:t>
      </w:r>
    </w:p>
    <w:p w14:paraId="14B2B27E" w14:textId="19DB5ACB" w:rsidR="00EC0158" w:rsidRPr="004267D0" w:rsidRDefault="004D5462" w:rsidP="00D441D0">
      <w:pPr>
        <w:pStyle w:val="Pquestiontextpartsa"/>
      </w:pPr>
      <w:r>
        <w:tab/>
      </w:r>
      <w:r w:rsidR="004121B5" w:rsidRPr="000E2E63">
        <w:rPr>
          <w:position w:val="-24"/>
        </w:rPr>
        <w:object w:dxaOrig="1640" w:dyaOrig="620" w14:anchorId="3F0BA2B5">
          <v:shape id="_x0000_i1032" type="#_x0000_t75" style="width:82.5pt;height:31.5pt" o:ole="">
            <v:imagedata r:id="rId22" o:title=""/>
          </v:shape>
          <o:OLEObject Type="Embed" ProgID="Equation.DSMT4" ShapeID="_x0000_i1032" DrawAspect="Content" ObjectID="_1540565381" r:id="rId23"/>
        </w:object>
      </w:r>
    </w:p>
    <w:p w14:paraId="7A2BA4F1" w14:textId="7ADF024F" w:rsidR="004267D0" w:rsidRPr="00A07593" w:rsidRDefault="004267D0" w:rsidP="004267D0">
      <w:pPr>
        <w:pStyle w:val="Pquestionheadingsx"/>
      </w:pPr>
      <w:r w:rsidRPr="00A07593">
        <w:t>Question 14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 w:rsidR="004121B5">
        <w:t>[</w:t>
      </w:r>
      <w:r>
        <w:t>4.6</w:t>
      </w:r>
      <w:r w:rsidRPr="00A07593">
        <w:t>]</w:t>
      </w:r>
    </w:p>
    <w:p w14:paraId="6F24E955" w14:textId="4FD20F1E" w:rsidR="004267D0" w:rsidRPr="008379C1" w:rsidRDefault="004267D0" w:rsidP="00D441D0">
      <w:pPr>
        <w:pStyle w:val="Pquestiontextmainstem"/>
      </w:pPr>
      <w:r w:rsidRPr="008379C1">
        <w:t>2</w:t>
      </w:r>
      <w:r w:rsidR="00D441D0">
        <w:t xml:space="preserve"> </w:t>
      </w:r>
      <w:r w:rsidRPr="008379C1">
        <w:t>+</w:t>
      </w:r>
      <w:r w:rsidR="00D441D0">
        <w:t xml:space="preserve"> </w:t>
      </w:r>
      <w:r w:rsidRPr="008379C1">
        <w:t>1</w:t>
      </w:r>
      <w:r w:rsidR="00D441D0">
        <w:t xml:space="preserve"> </w:t>
      </w:r>
      <w:r w:rsidRPr="008379C1">
        <w:t>=</w:t>
      </w:r>
      <w:r w:rsidR="00D441D0">
        <w:t xml:space="preserve"> </w:t>
      </w:r>
      <w:r w:rsidRPr="008379C1">
        <w:t xml:space="preserve">3. </w:t>
      </w:r>
      <w:r w:rsidR="008624F6">
        <w:t xml:space="preserve">There are </w:t>
      </w:r>
      <w:r w:rsidRPr="008379C1">
        <w:t>15 blocks in total.</w:t>
      </w:r>
    </w:p>
    <w:p w14:paraId="7618514B" w14:textId="7833048D" w:rsidR="004267D0" w:rsidRPr="008379C1" w:rsidRDefault="004267D0" w:rsidP="00D441D0">
      <w:pPr>
        <w:pStyle w:val="Pquestiontextmainstem"/>
      </w:pPr>
      <w:r w:rsidRPr="008379C1">
        <w:t>2</w:t>
      </w:r>
      <w:r w:rsidR="00DC2B75">
        <w:t> : </w:t>
      </w:r>
      <w:r w:rsidRPr="008379C1">
        <w:t>1</w:t>
      </w:r>
      <w:r w:rsidR="00D441D0">
        <w:t xml:space="preserve"> </w:t>
      </w:r>
      <w:r w:rsidR="008624F6">
        <w:t>is equivalent to</w:t>
      </w:r>
      <w:r w:rsidR="00D441D0">
        <w:t xml:space="preserve"> </w:t>
      </w:r>
      <w:r w:rsidRPr="008379C1">
        <w:t>10</w:t>
      </w:r>
      <w:r w:rsidR="00DC2B75">
        <w:t> : </w:t>
      </w:r>
      <w:r w:rsidRPr="008379C1">
        <w:t>5</w:t>
      </w:r>
    </w:p>
    <w:tbl>
      <w:tblPr>
        <w:tblW w:w="850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520EA" w:rsidRPr="008379C1" w14:paraId="20CC2827" w14:textId="77777777" w:rsidTr="007520EA">
        <w:tc>
          <w:tcPr>
            <w:tcW w:w="567" w:type="dxa"/>
            <w:shd w:val="clear" w:color="auto" w:fill="D9D9D9"/>
          </w:tcPr>
          <w:p w14:paraId="1DF3AE59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287448CD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1019AA5B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43A91C48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49AECAFA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51ADA3F9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0D78686B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5F4A85FE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49035929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D9D9D9"/>
          </w:tcPr>
          <w:p w14:paraId="20804559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73F13DCC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08DCAC7B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14D1976B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47AAA835" w14:textId="77777777" w:rsidR="004267D0" w:rsidRPr="008379C1" w:rsidRDefault="004267D0" w:rsidP="000032E7">
            <w:pPr>
              <w:rPr>
                <w:sz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7903C5E7" w14:textId="77777777" w:rsidR="004267D0" w:rsidRPr="008379C1" w:rsidRDefault="004267D0" w:rsidP="000032E7">
            <w:pPr>
              <w:rPr>
                <w:sz w:val="20"/>
              </w:rPr>
            </w:pPr>
          </w:p>
        </w:tc>
      </w:tr>
    </w:tbl>
    <w:p w14:paraId="634A12DB" w14:textId="77777777" w:rsidR="004267D0" w:rsidRPr="00A07593" w:rsidRDefault="004267D0" w:rsidP="004267D0">
      <w:pPr>
        <w:pStyle w:val="Pquestionheadingsx"/>
      </w:pPr>
      <w:r w:rsidRPr="00A07593">
        <w:t>Question 15</w:t>
      </w:r>
      <w:r w:rsidRPr="00681BE6">
        <w:tab/>
      </w:r>
      <w:r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Pr="00681BE6">
        <w:tab/>
      </w:r>
      <w:r>
        <w:t>[4.</w:t>
      </w:r>
      <w:r w:rsidRPr="00A07593">
        <w:t>2]</w:t>
      </w:r>
    </w:p>
    <w:p w14:paraId="0292E3A7" w14:textId="53735978" w:rsidR="004267D0" w:rsidRPr="00D441D0" w:rsidRDefault="004267D0" w:rsidP="00D441D0">
      <w:pPr>
        <w:pStyle w:val="Pquestiontextpartsa"/>
      </w:pPr>
      <w:r w:rsidRPr="00D441D0">
        <w:rPr>
          <w:rStyle w:val="Cquestionpartlabelbold"/>
        </w:rPr>
        <w:t>(a)</w:t>
      </w:r>
      <w:r w:rsidRPr="00D441D0">
        <w:rPr>
          <w:rStyle w:val="Cquestionpartlabelbold"/>
        </w:rPr>
        <w:tab/>
      </w:r>
      <w:r w:rsidRPr="008379C1">
        <w:rPr>
          <w:position w:val="-24"/>
        </w:rPr>
        <w:object w:dxaOrig="340" w:dyaOrig="620" w14:anchorId="22FD11C2">
          <v:shape id="_x0000_i1033" type="#_x0000_t75" style="width:17.25pt;height:31.5pt" o:ole="">
            <v:imagedata r:id="rId24" o:title=""/>
          </v:shape>
          <o:OLEObject Type="Embed" ProgID="Equation.3" ShapeID="_x0000_i1033" DrawAspect="Content" ObjectID="_1540565382" r:id="rId25"/>
        </w:object>
      </w:r>
      <w:r w:rsidR="00DC2B75">
        <w:t> : </w:t>
      </w:r>
      <w:r w:rsidRPr="008379C1">
        <w:rPr>
          <w:position w:val="-24"/>
        </w:rPr>
        <w:object w:dxaOrig="360" w:dyaOrig="620" w14:anchorId="619F04C9">
          <v:shape id="_x0000_i1034" type="#_x0000_t75" style="width:18pt;height:31.5pt" o:ole="">
            <v:imagedata r:id="rId26" o:title=""/>
          </v:shape>
          <o:OLEObject Type="Embed" ProgID="Equation.DSMT4" ShapeID="_x0000_i1034" DrawAspect="Content" ObjectID="_1540565383" r:id="rId27"/>
        </w:object>
      </w:r>
      <w:r w:rsidR="008624F6">
        <w:t xml:space="preserve"> </w:t>
      </w:r>
      <w:r w:rsidR="00F24A5B">
        <w:t>or</w:t>
      </w:r>
      <w:r w:rsidR="004358B7">
        <w:br/>
      </w:r>
      <w:r w:rsidR="00D96A50" w:rsidRPr="008379C1">
        <w:rPr>
          <w:b/>
          <w:position w:val="-58"/>
        </w:rPr>
        <w:object w:dxaOrig="2180" w:dyaOrig="1280" w14:anchorId="2C876D89">
          <v:shape id="_x0000_i1035" type="#_x0000_t75" style="width:109.5pt;height:63.75pt" o:ole="">
            <v:imagedata r:id="rId28" o:title=""/>
          </v:shape>
          <o:OLEObject Type="Embed" ProgID="Equation.DSMT4" ShapeID="_x0000_i1035" DrawAspect="Content" ObjectID="_1540565384" r:id="rId29"/>
        </w:object>
      </w:r>
      <w:r w:rsidRPr="00D441D0">
        <w:rPr>
          <w:rStyle w:val="Cquestionpartlabelbold"/>
        </w:rPr>
        <w:t xml:space="preserve"> </w:t>
      </w:r>
      <w:r w:rsidR="00D96A50">
        <w:rPr>
          <w:rStyle w:val="Cquestionpartlabelbold"/>
        </w:rPr>
        <w:br/>
      </w:r>
      <w:r w:rsidR="00D96A50">
        <w:t>so the ratio is</w:t>
      </w:r>
      <w:r w:rsidRPr="008379C1">
        <w:t xml:space="preserve"> 6</w:t>
      </w:r>
      <w:r w:rsidR="00DC2B75">
        <w:t> : </w:t>
      </w:r>
      <w:r w:rsidRPr="008379C1">
        <w:t>15</w:t>
      </w:r>
      <w:r w:rsidR="00D96A50">
        <w:t xml:space="preserve"> or, in simplest form, </w:t>
      </w:r>
      <w:r w:rsidRPr="008379C1">
        <w:t>2</w:t>
      </w:r>
      <w:r w:rsidR="00DC2B75">
        <w:t> : </w:t>
      </w:r>
      <w:r w:rsidRPr="008379C1">
        <w:t>5</w:t>
      </w:r>
    </w:p>
    <w:p w14:paraId="64D3048C" w14:textId="2D55CFDB" w:rsidR="004267D0" w:rsidRDefault="004267D0" w:rsidP="00D441D0">
      <w:pPr>
        <w:pStyle w:val="Pquestiontextpartsa"/>
      </w:pPr>
      <w:r w:rsidRPr="00D441D0">
        <w:rPr>
          <w:rStyle w:val="Cquestionpartlabelbold"/>
        </w:rPr>
        <w:t>(b)</w:t>
      </w:r>
      <w:r w:rsidRPr="00D441D0">
        <w:rPr>
          <w:rStyle w:val="Cquestionpartlabelbold"/>
        </w:rPr>
        <w:tab/>
      </w:r>
      <w:r w:rsidRPr="008379C1">
        <w:t xml:space="preserve">Total weight of fruit: </w:t>
      </w:r>
      <w:r w:rsidRPr="008379C1">
        <w:rPr>
          <w:position w:val="-24"/>
        </w:rPr>
        <w:object w:dxaOrig="340" w:dyaOrig="620" w14:anchorId="6281E46E">
          <v:shape id="_x0000_i1036" type="#_x0000_t75" style="width:17.25pt;height:31.5pt" o:ole="">
            <v:imagedata r:id="rId24" o:title=""/>
          </v:shape>
          <o:OLEObject Type="Embed" ProgID="Equation.3" ShapeID="_x0000_i1036" DrawAspect="Content" ObjectID="_1540565385" r:id="rId30"/>
        </w:object>
      </w:r>
      <w:r w:rsidRPr="008379C1">
        <w:t xml:space="preserve"> kg of apple + </w:t>
      </w:r>
      <w:r w:rsidRPr="008379C1">
        <w:rPr>
          <w:position w:val="-24"/>
        </w:rPr>
        <w:object w:dxaOrig="360" w:dyaOrig="620" w14:anchorId="2C252AA0">
          <v:shape id="_x0000_i1037" type="#_x0000_t75" style="width:18pt;height:31.5pt" o:ole="">
            <v:imagedata r:id="rId31" o:title=""/>
          </v:shape>
          <o:OLEObject Type="Embed" ProgID="Equation.DSMT4" ShapeID="_x0000_i1037" DrawAspect="Content" ObjectID="_1540565386" r:id="rId32"/>
        </w:object>
      </w:r>
      <w:r w:rsidRPr="008379C1">
        <w:t xml:space="preserve"> kg pear + </w:t>
      </w:r>
      <w:r w:rsidRPr="008379C1">
        <w:rPr>
          <w:position w:val="-24"/>
        </w:rPr>
        <w:object w:dxaOrig="220" w:dyaOrig="620" w14:anchorId="28E10DB9">
          <v:shape id="_x0000_i1038" type="#_x0000_t75" style="width:10.5pt;height:31.5pt" o:ole="">
            <v:imagedata r:id="rId33" o:title=""/>
          </v:shape>
          <o:OLEObject Type="Embed" ProgID="Equation.DSMT4" ShapeID="_x0000_i1038" DrawAspect="Content" ObjectID="_1540565387" r:id="rId34"/>
        </w:object>
      </w:r>
      <w:r w:rsidRPr="008379C1">
        <w:t xml:space="preserve"> kg of pineapple = </w:t>
      </w:r>
      <w:r w:rsidRPr="008379C1">
        <w:rPr>
          <w:position w:val="-24"/>
        </w:rPr>
        <w:object w:dxaOrig="380" w:dyaOrig="620" w14:anchorId="5CD844A0">
          <v:shape id="_x0000_i1039" type="#_x0000_t75" style="width:18pt;height:31.5pt" o:ole="">
            <v:imagedata r:id="rId35" o:title=""/>
          </v:shape>
          <o:OLEObject Type="Embed" ProgID="Equation.DSMT4" ShapeID="_x0000_i1039" DrawAspect="Content" ObjectID="_1540565388" r:id="rId36"/>
        </w:object>
      </w:r>
      <w:r w:rsidRPr="008379C1">
        <w:t xml:space="preserve"> kg</w:t>
      </w:r>
      <w:r w:rsidR="004358B7">
        <w:br/>
      </w:r>
      <w:r w:rsidRPr="008379C1">
        <w:rPr>
          <w:position w:val="-24"/>
        </w:rPr>
        <w:object w:dxaOrig="340" w:dyaOrig="620" w14:anchorId="6FCDA6D5">
          <v:shape id="_x0000_i1040" type="#_x0000_t75" style="width:17.25pt;height:31.5pt" o:ole="">
            <v:imagedata r:id="rId24" o:title=""/>
          </v:shape>
          <o:OLEObject Type="Embed" ProgID="Equation.3" ShapeID="_x0000_i1040" DrawAspect="Content" ObjectID="_1540565389" r:id="rId37"/>
        </w:object>
      </w:r>
      <w:r w:rsidR="00DC2B75">
        <w:t> : </w:t>
      </w:r>
      <w:r w:rsidRPr="008379C1">
        <w:rPr>
          <w:position w:val="-24"/>
        </w:rPr>
        <w:object w:dxaOrig="380" w:dyaOrig="620" w14:anchorId="3F862B1F">
          <v:shape id="_x0000_i1041" type="#_x0000_t75" style="width:18pt;height:31.5pt" o:ole="">
            <v:imagedata r:id="rId38" o:title=""/>
          </v:shape>
          <o:OLEObject Type="Embed" ProgID="Equation.DSMT4" ShapeID="_x0000_i1041" DrawAspect="Content" ObjectID="_1540565390" r:id="rId39"/>
        </w:object>
      </w:r>
      <w:r w:rsidRPr="008379C1">
        <w:t xml:space="preserve"> </w:t>
      </w:r>
      <w:r w:rsidR="00D96A50">
        <w:t>or</w:t>
      </w:r>
      <w:r w:rsidR="004358B7" w:rsidRPr="008379C1">
        <w:rPr>
          <w:position w:val="-24"/>
        </w:rPr>
        <w:object w:dxaOrig="660" w:dyaOrig="620" w14:anchorId="193113EA">
          <v:shape id="_x0000_i1042" type="#_x0000_t75" style="width:33pt;height:31.5pt" o:ole="" fillcolor="window">
            <v:imagedata r:id="rId40" o:title=""/>
          </v:shape>
          <o:OLEObject Type="Embed" ProgID="Equation.DSMT4" ShapeID="_x0000_i1042" DrawAspect="Content" ObjectID="_1540565391" r:id="rId41"/>
        </w:object>
      </w:r>
      <w:r w:rsidR="00D96A50">
        <w:t xml:space="preserve"> </w:t>
      </w:r>
      <w:r w:rsidR="004358B7">
        <w:t>is equivalent to</w:t>
      </w:r>
      <w:r w:rsidR="004358B7">
        <w:br/>
      </w:r>
      <w:r w:rsidR="004358B7" w:rsidRPr="008379C1">
        <w:rPr>
          <w:position w:val="-24"/>
        </w:rPr>
        <w:object w:dxaOrig="740" w:dyaOrig="620" w14:anchorId="0AD5AEB6">
          <v:shape id="_x0000_i1043" type="#_x0000_t75" style="width:36.75pt;height:31.5pt" o:ole="" fillcolor="window">
            <v:imagedata r:id="rId42" o:title=""/>
          </v:shape>
          <o:OLEObject Type="Embed" ProgID="Equation.DSMT4" ShapeID="_x0000_i1043" DrawAspect="Content" ObjectID="_1540565392" r:id="rId43"/>
        </w:object>
      </w:r>
      <w:r w:rsidR="004822D9">
        <w:br/>
        <w:t>so the ratio is</w:t>
      </w:r>
      <w:r w:rsidR="004358B7">
        <w:t xml:space="preserve"> </w:t>
      </w:r>
      <w:r w:rsidRPr="008379C1">
        <w:t>12</w:t>
      </w:r>
      <w:r w:rsidR="00DC2B75">
        <w:t> : </w:t>
      </w:r>
      <w:r w:rsidRPr="008379C1">
        <w:t>47</w:t>
      </w:r>
    </w:p>
    <w:p w14:paraId="2132B8E6" w14:textId="77777777" w:rsidR="00A5695F" w:rsidRPr="00A5695F" w:rsidRDefault="0051096B" w:rsidP="00D441D0">
      <w:pPr>
        <w:pStyle w:val="Pquestiontextpartsa"/>
        <w:rPr>
          <w:rStyle w:val="Cquestionpartlabelbold"/>
        </w:rPr>
      </w:pPr>
      <w:r w:rsidRPr="00A5695F">
        <w:rPr>
          <w:rStyle w:val="Cquestionpartlabelbold"/>
        </w:rPr>
        <w:t>(c)</w:t>
      </w:r>
      <w:r w:rsidRPr="00A5695F">
        <w:rPr>
          <w:rStyle w:val="Cquestionpartlabelbold"/>
        </w:rPr>
        <w:tab/>
      </w:r>
    </w:p>
    <w:p w14:paraId="0670A6E0" w14:textId="0F36E6E1" w:rsidR="0051096B" w:rsidRDefault="004D5462" w:rsidP="00D441D0">
      <w:pPr>
        <w:pStyle w:val="Pquestiontextpartsa"/>
      </w:pPr>
      <w:r>
        <w:tab/>
      </w:r>
      <w:r w:rsidR="00A91360" w:rsidRPr="00A91360">
        <w:rPr>
          <w:position w:val="-90"/>
        </w:rPr>
        <w:object w:dxaOrig="3879" w:dyaOrig="1920" w14:anchorId="3A7CA7CB">
          <v:shape id="_x0000_i1044" type="#_x0000_t75" style="width:193.5pt;height:96pt" o:ole="">
            <v:imagedata r:id="rId44" o:title=""/>
          </v:shape>
          <o:OLEObject Type="Embed" ProgID="Equation.DSMT4" ShapeID="_x0000_i1044" DrawAspect="Content" ObjectID="_1540565393" r:id="rId45"/>
        </w:object>
      </w:r>
    </w:p>
    <w:p w14:paraId="2BC235C6" w14:textId="77777777" w:rsidR="004267D0" w:rsidRPr="00A07593" w:rsidRDefault="004267D0" w:rsidP="004267D0">
      <w:pPr>
        <w:pStyle w:val="Pquestionheadingsx"/>
      </w:pPr>
      <w:r w:rsidRPr="00A07593">
        <w:t>Question 16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>
        <w:t>[4.2</w:t>
      </w:r>
      <w:r w:rsidRPr="00A07593">
        <w:t>]</w:t>
      </w:r>
    </w:p>
    <w:p w14:paraId="55D02471" w14:textId="76C79899" w:rsidR="004267D0" w:rsidRDefault="004267D0" w:rsidP="00D441D0">
      <w:pPr>
        <w:pStyle w:val="Pquestiontextpartsa"/>
      </w:pPr>
      <w:r w:rsidRPr="00D441D0">
        <w:rPr>
          <w:rStyle w:val="Cquestionpartlabelbold"/>
        </w:rPr>
        <w:t>(a)</w:t>
      </w:r>
      <w:r w:rsidR="00D441D0" w:rsidRPr="00D441D0">
        <w:rPr>
          <w:rStyle w:val="Cquestionpartlabelbold"/>
        </w:rPr>
        <w:tab/>
      </w:r>
      <w:r w:rsidRPr="008379C1">
        <w:t>0.2</w:t>
      </w:r>
      <w:r w:rsidR="004358B7">
        <w:t> </w:t>
      </w:r>
      <w:r w:rsidR="00DC2B75">
        <w:t>: </w:t>
      </w:r>
      <w:r w:rsidRPr="008379C1">
        <w:t>0.02</w:t>
      </w:r>
      <w:r w:rsidR="004358B7">
        <w:br/>
      </w:r>
      <w:r w:rsidRPr="008379C1">
        <w:t>20</w:t>
      </w:r>
      <w:r w:rsidR="00DC2B75">
        <w:t> : </w:t>
      </w:r>
      <w:r w:rsidRPr="008379C1">
        <w:t xml:space="preserve">2 </w:t>
      </w:r>
      <w:r w:rsidR="004358B7">
        <w:br/>
      </w:r>
      <w:r w:rsidRPr="008379C1">
        <w:t>10</w:t>
      </w:r>
      <w:r w:rsidR="004358B7">
        <w:t> </w:t>
      </w:r>
      <w:r w:rsidRPr="008379C1">
        <w:t>:</w:t>
      </w:r>
      <w:r w:rsidR="004358B7">
        <w:t> </w:t>
      </w:r>
      <w:r w:rsidRPr="008379C1">
        <w:t>1</w:t>
      </w:r>
    </w:p>
    <w:p w14:paraId="467D5656" w14:textId="57FBD4B8" w:rsidR="004267D0" w:rsidRDefault="004267D0" w:rsidP="00D441D0">
      <w:pPr>
        <w:pStyle w:val="Pquestiontextpartsa"/>
      </w:pPr>
      <w:r w:rsidRPr="00D441D0">
        <w:rPr>
          <w:rStyle w:val="Cquestionpartlabelbold"/>
        </w:rPr>
        <w:lastRenderedPageBreak/>
        <w:t>(b)</w:t>
      </w:r>
      <w:r w:rsidR="00D441D0">
        <w:tab/>
      </w:r>
      <w:r w:rsidR="004358B7" w:rsidRPr="008379C1">
        <w:rPr>
          <w:position w:val="-6"/>
        </w:rPr>
        <w:object w:dxaOrig="1100" w:dyaOrig="320" w14:anchorId="6F1AF967">
          <v:shape id="_x0000_i1045" type="#_x0000_t75" style="width:54.75pt;height:15.75pt" o:ole="">
            <v:imagedata r:id="rId46" o:title=""/>
          </v:shape>
          <o:OLEObject Type="Embed" ProgID="Equation.DSMT4" ShapeID="_x0000_i1045" DrawAspect="Content" ObjectID="_1540565394" r:id="rId47"/>
        </w:object>
      </w:r>
      <w:r w:rsidR="004358B7">
        <w:br/>
        <w:t>Dividing both sides by 5</w:t>
      </w:r>
      <w:r w:rsidR="004358B7" w:rsidRPr="004358B7">
        <w:rPr>
          <w:rStyle w:val="Cmathsexpressions"/>
          <w:i/>
          <w:iCs/>
        </w:rPr>
        <w:t>b</w:t>
      </w:r>
      <w:r w:rsidR="004358B7">
        <w:t xml:space="preserve"> gives</w:t>
      </w:r>
      <w:r w:rsidR="00D441D0">
        <w:br/>
      </w:r>
      <w:r w:rsidRPr="008379C1">
        <w:t>2</w:t>
      </w:r>
      <w:r w:rsidRPr="00D441D0">
        <w:rPr>
          <w:rStyle w:val="Cmathsexpressions"/>
          <w:i/>
          <w:iCs/>
        </w:rPr>
        <w:t>ab</w:t>
      </w:r>
      <w:r w:rsidR="00DC2B75">
        <w:rPr>
          <w:rStyle w:val="Cmathsexpressions"/>
          <w:i/>
          <w:iCs/>
        </w:rPr>
        <w:t> </w:t>
      </w:r>
      <w:r w:rsidR="00DC2B75" w:rsidRPr="004121B5">
        <w:t>:</w:t>
      </w:r>
      <w:r w:rsidR="00DC2B75">
        <w:rPr>
          <w:rStyle w:val="Cmathsexpressions"/>
          <w:i/>
          <w:iCs/>
        </w:rPr>
        <w:t> </w:t>
      </w:r>
      <w:r w:rsidRPr="008379C1">
        <w:t>3</w:t>
      </w:r>
    </w:p>
    <w:p w14:paraId="5495BB14" w14:textId="77777777" w:rsidR="004267D0" w:rsidRPr="00A07593" w:rsidRDefault="004267D0" w:rsidP="004267D0">
      <w:pPr>
        <w:pStyle w:val="Pquestionheadingsx"/>
      </w:pPr>
      <w:r w:rsidRPr="00A07593">
        <w:t>Question 17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>
        <w:t>[4.4</w:t>
      </w:r>
      <w:r w:rsidRPr="00A07593">
        <w:t>]</w:t>
      </w:r>
    </w:p>
    <w:p w14:paraId="18D257B2" w14:textId="730FD261" w:rsidR="004267D0" w:rsidRPr="008379C1" w:rsidRDefault="004358B7" w:rsidP="00D441D0">
      <w:pPr>
        <w:pStyle w:val="Pquestiontextmainstem"/>
      </w:pPr>
      <w:r>
        <w:t>Ratio of e</w:t>
      </w:r>
      <w:r w:rsidR="004267D0" w:rsidRPr="008379C1">
        <w:t>ggs</w:t>
      </w:r>
      <w:r w:rsidR="00DC2B75">
        <w:t> : </w:t>
      </w:r>
      <w:r w:rsidR="004267D0" w:rsidRPr="008379C1">
        <w:t xml:space="preserve">flour </w:t>
      </w:r>
      <w:r>
        <w:t xml:space="preserve">is </w:t>
      </w:r>
      <w:r w:rsidR="004267D0" w:rsidRPr="008379C1">
        <w:t>4</w:t>
      </w:r>
      <w:r w:rsidR="00DC2B75">
        <w:t> : </w:t>
      </w:r>
      <w:r w:rsidR="004267D0" w:rsidRPr="008379C1">
        <w:t xml:space="preserve">3 </w:t>
      </w:r>
      <w:r>
        <w:t>and this is equivalent to</w:t>
      </w:r>
      <w:r w:rsidR="004267D0" w:rsidRPr="008379C1">
        <w:t xml:space="preserve"> 7</w:t>
      </w:r>
      <w:r w:rsidR="00DC2B75">
        <w:t> : </w:t>
      </w:r>
      <w:r w:rsidR="004267D0" w:rsidRPr="00D441D0">
        <w:rPr>
          <w:rStyle w:val="Cmathsexpressions"/>
          <w:i/>
          <w:iCs/>
        </w:rPr>
        <w:t>f</w:t>
      </w:r>
      <w:r w:rsidR="00D441D0">
        <w:rPr>
          <w:rStyle w:val="Cmathsexpressions"/>
          <w:i/>
          <w:iCs/>
        </w:rPr>
        <w:br/>
      </w:r>
      <w:r w:rsidR="004267D0" w:rsidRPr="008379C1">
        <w:rPr>
          <w:position w:val="-28"/>
        </w:rPr>
        <w:object w:dxaOrig="680" w:dyaOrig="660" w14:anchorId="01F61CB3">
          <v:shape id="_x0000_i1046" type="#_x0000_t75" style="width:33pt;height:33pt" o:ole="" o:allowoverlap="f">
            <v:imagedata r:id="rId48" o:title=""/>
          </v:shape>
          <o:OLEObject Type="Embed" ProgID="Equation.3" ShapeID="_x0000_i1046" DrawAspect="Content" ObjectID="_1540565395" r:id="rId49"/>
        </w:object>
      </w:r>
      <w:r w:rsidR="00D441D0">
        <w:br/>
      </w:r>
      <w:r w:rsidR="004267D0" w:rsidRPr="008379C1">
        <w:t>4</w:t>
      </w:r>
      <w:r w:rsidR="004267D0" w:rsidRPr="00D441D0">
        <w:rPr>
          <w:rStyle w:val="Cmathsexpressions"/>
          <w:i/>
          <w:iCs/>
        </w:rPr>
        <w:t xml:space="preserve">f </w:t>
      </w:r>
      <w:r w:rsidR="004267D0" w:rsidRPr="008379C1">
        <w:t>= 7 × 3</w:t>
      </w:r>
    </w:p>
    <w:p w14:paraId="587B05DA" w14:textId="77777777" w:rsidR="004267D0" w:rsidRPr="008379C1" w:rsidRDefault="004267D0" w:rsidP="00D441D0">
      <w:pPr>
        <w:pStyle w:val="Pquestiontextmainstem"/>
      </w:pPr>
      <w:r w:rsidRPr="00D441D0">
        <w:rPr>
          <w:rStyle w:val="Cmathsexpressions"/>
          <w:i/>
          <w:iCs/>
        </w:rPr>
        <w:t xml:space="preserve">f </w:t>
      </w:r>
      <w:r w:rsidRPr="008379C1">
        <w:t xml:space="preserve">= </w:t>
      </w:r>
      <w:r w:rsidRPr="008379C1">
        <w:rPr>
          <w:position w:val="-24"/>
        </w:rPr>
        <w:object w:dxaOrig="340" w:dyaOrig="620" w14:anchorId="59B7AF5B">
          <v:shape id="_x0000_i1047" type="#_x0000_t75" style="width:17.25pt;height:31.5pt" o:ole="">
            <v:imagedata r:id="rId50" o:title=""/>
          </v:shape>
          <o:OLEObject Type="Embed" ProgID="Equation.DSMT4" ShapeID="_x0000_i1047" DrawAspect="Content" ObjectID="_1540565396" r:id="rId51"/>
        </w:object>
      </w:r>
      <w:r w:rsidRPr="008379C1">
        <w:t xml:space="preserve"> </w:t>
      </w:r>
    </w:p>
    <w:p w14:paraId="029C7343" w14:textId="23E070E5" w:rsidR="004267D0" w:rsidRDefault="004267D0" w:rsidP="00D441D0">
      <w:pPr>
        <w:pStyle w:val="Pquestiontextmainstem"/>
      </w:pPr>
      <w:r w:rsidRPr="008379C1">
        <w:t xml:space="preserve">= </w:t>
      </w:r>
      <w:r w:rsidRPr="008379C1">
        <w:rPr>
          <w:position w:val="-12"/>
        </w:rPr>
        <w:object w:dxaOrig="320" w:dyaOrig="360" w14:anchorId="76CF15F7">
          <v:shape id="_x0000_i1048" type="#_x0000_t75" style="width:15.75pt;height:18pt" o:ole="">
            <v:imagedata r:id="rId52" o:title=""/>
          </v:shape>
          <o:OLEObject Type="Embed" ProgID="Equation.DSMT4" ShapeID="_x0000_i1048" DrawAspect="Content" ObjectID="_1540565397" r:id="rId53"/>
        </w:object>
      </w:r>
      <w:r w:rsidR="004822D9">
        <w:t xml:space="preserve"> </w:t>
      </w:r>
      <w:r w:rsidRPr="008379C1">
        <w:t>cups</w:t>
      </w:r>
    </w:p>
    <w:p w14:paraId="0F36D96B" w14:textId="77777777" w:rsidR="004267D0" w:rsidRPr="00A07593" w:rsidRDefault="004267D0" w:rsidP="004267D0">
      <w:pPr>
        <w:pStyle w:val="Pquestionheadingsx"/>
      </w:pPr>
      <w:r w:rsidRPr="00A07593">
        <w:t>Question 18</w:t>
      </w:r>
      <w:r w:rsidRPr="00681BE6">
        <w:tab/>
      </w:r>
      <w:r w:rsidRPr="00A07593">
        <w:rPr>
          <w:rStyle w:val="Cmarkslabel"/>
        </w:rPr>
        <w:t>3 marks</w:t>
      </w:r>
      <w:r w:rsidRPr="00681BE6">
        <w:tab/>
      </w:r>
      <w:r>
        <w:t>[4.4, 4.6</w:t>
      </w:r>
      <w:r w:rsidRPr="00A07593">
        <w:t>]</w:t>
      </w:r>
    </w:p>
    <w:p w14:paraId="47CCA99D" w14:textId="661F1A3F" w:rsidR="004267D0" w:rsidRPr="008379C1" w:rsidRDefault="004822D9" w:rsidP="00D441D0">
      <w:pPr>
        <w:pStyle w:val="Pquestiontextmainstem"/>
      </w:pPr>
      <w:r>
        <w:t>Number of r</w:t>
      </w:r>
      <w:r w:rsidR="004267D0" w:rsidRPr="008379C1">
        <w:t>ed marbles</w:t>
      </w:r>
      <w:r w:rsidR="00D441D0">
        <w:t xml:space="preserve"> </w:t>
      </w:r>
      <w:r w:rsidR="004267D0" w:rsidRPr="008379C1">
        <w:t>=</w:t>
      </w:r>
      <w:r w:rsidR="004267D0" w:rsidRPr="008379C1">
        <w:rPr>
          <w:position w:val="-24"/>
        </w:rPr>
        <w:object w:dxaOrig="1359" w:dyaOrig="620" w14:anchorId="649F2148">
          <v:shape id="_x0000_i1049" type="#_x0000_t75" style="width:67.5pt;height:31.5pt" o:ole="" o:allowoverlap="f">
            <v:imagedata r:id="rId54" o:title=""/>
          </v:shape>
          <o:OLEObject Type="Embed" ProgID="Equation.3" ShapeID="_x0000_i1049" DrawAspect="Content" ObjectID="_1540565398" r:id="rId55"/>
        </w:object>
      </w:r>
    </w:p>
    <w:p w14:paraId="1193B970" w14:textId="6AD3E809" w:rsidR="004267D0" w:rsidRPr="008379C1" w:rsidRDefault="004822D9" w:rsidP="00D441D0">
      <w:pPr>
        <w:pStyle w:val="Pquestiontextmainstem"/>
      </w:pPr>
      <w:r>
        <w:t>Number of b</w:t>
      </w:r>
      <w:r w:rsidR="004267D0" w:rsidRPr="008379C1">
        <w:t>lue marbles</w:t>
      </w:r>
      <w:r w:rsidR="00D441D0">
        <w:t xml:space="preserve"> </w:t>
      </w:r>
      <w:r w:rsidR="004267D0" w:rsidRPr="008379C1">
        <w:t>=</w:t>
      </w:r>
      <w:r w:rsidR="00D441D0">
        <w:t xml:space="preserve"> </w:t>
      </w:r>
      <w:r w:rsidR="004267D0" w:rsidRPr="008379C1">
        <w:t>480 –</w:t>
      </w:r>
      <w:r w:rsidR="00D441D0">
        <w:t xml:space="preserve"> </w:t>
      </w:r>
      <w:r w:rsidR="004267D0" w:rsidRPr="008379C1">
        <w:t>192 = 288</w:t>
      </w:r>
    </w:p>
    <w:p w14:paraId="6B3DC983" w14:textId="76074C65" w:rsidR="004267D0" w:rsidRDefault="004358B7" w:rsidP="00D441D0">
      <w:pPr>
        <w:pStyle w:val="Pquestiontextmainstem"/>
      </w:pPr>
      <w:r>
        <w:t>Ratio of b</w:t>
      </w:r>
      <w:r w:rsidR="004267D0" w:rsidRPr="008379C1">
        <w:t>lue</w:t>
      </w:r>
      <w:r w:rsidR="004822D9">
        <w:t xml:space="preserve"> marbles</w:t>
      </w:r>
      <w:r w:rsidR="00DC2B75">
        <w:t> : </w:t>
      </w:r>
      <w:r w:rsidR="004267D0" w:rsidRPr="008379C1">
        <w:t xml:space="preserve">red </w:t>
      </w:r>
      <w:r w:rsidR="004822D9">
        <w:t xml:space="preserve">marbles </w:t>
      </w:r>
      <w:r>
        <w:t>is</w:t>
      </w:r>
      <w:r w:rsidR="004267D0" w:rsidRPr="008379C1">
        <w:t xml:space="preserve"> 288</w:t>
      </w:r>
      <w:r w:rsidR="00DC2B75">
        <w:t> : </w:t>
      </w:r>
      <w:r w:rsidR="004267D0" w:rsidRPr="008379C1">
        <w:t xml:space="preserve">192 </w:t>
      </w:r>
      <w:r>
        <w:t>and this is equivalent to</w:t>
      </w:r>
      <w:r w:rsidR="004267D0" w:rsidRPr="008379C1">
        <w:t xml:space="preserve"> 3</w:t>
      </w:r>
      <w:r w:rsidR="00DC2B75">
        <w:t> : </w:t>
      </w:r>
      <w:r w:rsidR="004267D0" w:rsidRPr="008379C1">
        <w:t>2</w:t>
      </w:r>
    </w:p>
    <w:p w14:paraId="463F879B" w14:textId="77777777" w:rsidR="004267D0" w:rsidRPr="00A07593" w:rsidRDefault="004267D0" w:rsidP="004267D0">
      <w:pPr>
        <w:pStyle w:val="Pquestionheadingsx"/>
      </w:pPr>
      <w:r w:rsidRPr="00A07593">
        <w:t>Question 19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>
        <w:t>[4.4, 4.6</w:t>
      </w:r>
      <w:r w:rsidRPr="00A07593">
        <w:t>]</w:t>
      </w:r>
    </w:p>
    <w:p w14:paraId="11F88DC6" w14:textId="54CF3768" w:rsidR="004267D0" w:rsidRPr="008379C1" w:rsidRDefault="004358B7" w:rsidP="00D441D0">
      <w:pPr>
        <w:pStyle w:val="Pquestiontextmainstem"/>
      </w:pPr>
      <w:r>
        <w:t xml:space="preserve">Ratio of </w:t>
      </w:r>
      <w:r w:rsidRPr="008379C1">
        <w:t>milk</w:t>
      </w:r>
      <w:r>
        <w:t> : </w:t>
      </w:r>
      <w:r w:rsidRPr="008379C1">
        <w:t>peanut</w:t>
      </w:r>
      <w:r>
        <w:t> : </w:t>
      </w:r>
      <w:r w:rsidRPr="008379C1">
        <w:t xml:space="preserve">crispy </w:t>
      </w:r>
      <w:r>
        <w:t xml:space="preserve">is </w:t>
      </w:r>
      <w:r w:rsidR="004267D0" w:rsidRPr="008379C1">
        <w:t>5</w:t>
      </w:r>
      <w:r w:rsidR="00DC2B75">
        <w:t> : </w:t>
      </w:r>
      <w:r w:rsidR="004267D0" w:rsidRPr="008379C1">
        <w:t>2</w:t>
      </w:r>
      <w:r w:rsidR="00DC2B75">
        <w:t> : </w:t>
      </w:r>
      <w:r w:rsidR="004267D0" w:rsidRPr="008379C1">
        <w:t xml:space="preserve">3 </w:t>
      </w:r>
    </w:p>
    <w:p w14:paraId="07639496" w14:textId="77777777" w:rsidR="004267D0" w:rsidRPr="008379C1" w:rsidRDefault="004267D0" w:rsidP="00D441D0">
      <w:pPr>
        <w:pStyle w:val="Pquestiontextmainstem"/>
      </w:pPr>
      <w:r w:rsidRPr="008379C1">
        <w:t>5 + 2 + 3 = 10 parts in the ratio</w:t>
      </w:r>
    </w:p>
    <w:p w14:paraId="1248060D" w14:textId="3469797A" w:rsidR="004267D0" w:rsidRPr="008379C1" w:rsidRDefault="004822D9" w:rsidP="00D441D0">
      <w:pPr>
        <w:pStyle w:val="Pquestiontextmainstem"/>
      </w:pPr>
      <w:r>
        <w:t>Number of c</w:t>
      </w:r>
      <w:r w:rsidR="004267D0" w:rsidRPr="008379C1">
        <w:t>rispy</w:t>
      </w:r>
      <w:r>
        <w:t xml:space="preserve"> M&amp;Ms </w:t>
      </w:r>
      <w:r w:rsidR="004267D0" w:rsidRPr="008379C1">
        <w:t>=</w:t>
      </w:r>
      <w:r w:rsidR="004267D0" w:rsidRPr="008379C1">
        <w:rPr>
          <w:position w:val="-24"/>
        </w:rPr>
        <w:object w:dxaOrig="480" w:dyaOrig="620" w14:anchorId="0F963EEC">
          <v:shape id="_x0000_i1050" type="#_x0000_t75" style="width:24pt;height:31.5pt" o:ole="">
            <v:imagedata r:id="rId56" o:title=""/>
          </v:shape>
          <o:OLEObject Type="Embed" ProgID="Equation.DSMT4" ShapeID="_x0000_i1050" DrawAspect="Content" ObjectID="_1540565399" r:id="rId57"/>
        </w:object>
      </w:r>
      <w:r w:rsidR="004267D0" w:rsidRPr="008379C1">
        <w:t>total = 75</w:t>
      </w:r>
    </w:p>
    <w:p w14:paraId="701CE61B" w14:textId="0F9D06C7" w:rsidR="004267D0" w:rsidRDefault="004267D0" w:rsidP="00D441D0">
      <w:pPr>
        <w:pStyle w:val="Pquestiontextmainstem"/>
      </w:pPr>
      <w:r w:rsidRPr="008379C1">
        <w:t xml:space="preserve">Total </w:t>
      </w:r>
      <w:r w:rsidR="004822D9">
        <w:t xml:space="preserve">number of M&amp;Ms </w:t>
      </w:r>
      <w:r w:rsidRPr="008379C1">
        <w:t>= 75 × 10 ÷ 3 = 250</w:t>
      </w:r>
    </w:p>
    <w:p w14:paraId="0E4225D2" w14:textId="77777777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0</w:t>
      </w:r>
      <w:r w:rsidRPr="00681BE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Pr="00681BE6">
        <w:tab/>
      </w:r>
      <w:r>
        <w:t>[4.</w:t>
      </w:r>
      <w:r w:rsidRPr="00A07593">
        <w:t>3]</w:t>
      </w:r>
    </w:p>
    <w:p w14:paraId="3B20DB35" w14:textId="4BF4BCC1" w:rsidR="004267D0" w:rsidRPr="008379C1" w:rsidRDefault="004267D0" w:rsidP="00D441D0">
      <w:pPr>
        <w:pStyle w:val="Pquestiontextpartsa"/>
      </w:pPr>
      <w:r w:rsidRPr="004358B7">
        <w:rPr>
          <w:rStyle w:val="Cquestionpartlabelbold"/>
        </w:rPr>
        <w:t>(a)</w:t>
      </w:r>
      <w:r w:rsidR="004358B7">
        <w:tab/>
      </w:r>
      <w:r w:rsidRPr="008379C1">
        <w:t>600 ÷ 45 =</w:t>
      </w:r>
      <w:r w:rsidRPr="008379C1">
        <w:rPr>
          <w:position w:val="-12"/>
        </w:rPr>
        <w:object w:dxaOrig="420" w:dyaOrig="360" w14:anchorId="730DDA89">
          <v:shape id="_x0000_i1051" type="#_x0000_t75" style="width:21.75pt;height:18pt" o:ole="">
            <v:imagedata r:id="rId58" o:title=""/>
          </v:shape>
          <o:OLEObject Type="Embed" ProgID="Equation.3" ShapeID="_x0000_i1051" DrawAspect="Content" ObjectID="_1540565400" r:id="rId59"/>
        </w:object>
      </w:r>
      <w:r w:rsidRPr="008379C1">
        <w:t>times</w:t>
      </w:r>
    </w:p>
    <w:p w14:paraId="2DD24B11" w14:textId="590BC6BA" w:rsidR="004267D0" w:rsidRPr="00D441D0" w:rsidRDefault="004267D0" w:rsidP="00D441D0">
      <w:pPr>
        <w:pStyle w:val="Pquestiontextpartsa"/>
        <w:rPr>
          <w:rStyle w:val="Cquestionpartlabelbold"/>
        </w:rPr>
      </w:pPr>
      <w:r w:rsidRPr="004358B7">
        <w:rPr>
          <w:rStyle w:val="Cquestionpartlabelbold"/>
        </w:rPr>
        <w:t>(b)</w:t>
      </w:r>
      <w:r w:rsidR="004358B7">
        <w:tab/>
      </w:r>
      <w:r w:rsidRPr="008379C1">
        <w:t>3</w:t>
      </w:r>
      <w:r w:rsidR="00DC2B75">
        <w:t> : </w:t>
      </w:r>
      <w:r w:rsidRPr="008379C1">
        <w:t xml:space="preserve">5 </w:t>
      </w:r>
      <w:r w:rsidR="004358B7">
        <w:t>is equivalent to</w:t>
      </w:r>
      <w:r w:rsidRPr="008379C1">
        <w:t xml:space="preserve"> 1</w:t>
      </w:r>
      <w:r w:rsidR="00DC2B75">
        <w:t> : </w:t>
      </w:r>
      <w:r w:rsidRPr="008379C1">
        <w:rPr>
          <w:position w:val="-24"/>
        </w:rPr>
        <w:object w:dxaOrig="220" w:dyaOrig="620" w14:anchorId="7585A37E">
          <v:shape id="_x0000_i1052" type="#_x0000_t75" style="width:10.5pt;height:31.5pt" o:ole="">
            <v:imagedata r:id="rId60" o:title=""/>
          </v:shape>
          <o:OLEObject Type="Embed" ProgID="Equation.3" ShapeID="_x0000_i1052" DrawAspect="Content" ObjectID="_1540565401" r:id="rId61"/>
        </w:object>
      </w:r>
      <w:r w:rsidRPr="008379C1">
        <w:t xml:space="preserve"> </w:t>
      </w:r>
      <w:r w:rsidR="004358B7">
        <w:t>or</w:t>
      </w:r>
      <w:r w:rsidRPr="008379C1">
        <w:t xml:space="preserve"> 1</w:t>
      </w:r>
      <w:r w:rsidR="00DC2B75">
        <w:t> : </w:t>
      </w:r>
      <w:r w:rsidRPr="008379C1">
        <w:t>1.67</w:t>
      </w:r>
      <w:r w:rsidR="004358B7">
        <w:br/>
      </w:r>
      <w:r w:rsidRPr="008379C1">
        <w:t>7</w:t>
      </w:r>
      <w:r w:rsidR="00DC2B75">
        <w:t> : </w:t>
      </w:r>
      <w:r w:rsidRPr="008379C1">
        <w:t xml:space="preserve">9 </w:t>
      </w:r>
      <w:r w:rsidR="004358B7">
        <w:t>is equivalent to</w:t>
      </w:r>
      <w:r w:rsidRPr="008379C1">
        <w:t xml:space="preserve"> 1</w:t>
      </w:r>
      <w:r w:rsidR="00DC2B75">
        <w:t> : </w:t>
      </w:r>
      <w:r w:rsidRPr="008379C1">
        <w:rPr>
          <w:position w:val="-24"/>
        </w:rPr>
        <w:object w:dxaOrig="240" w:dyaOrig="620" w14:anchorId="22DE098B">
          <v:shape id="_x0000_i1053" type="#_x0000_t75" style="width:12pt;height:31.5pt" o:ole="">
            <v:imagedata r:id="rId62" o:title=""/>
          </v:shape>
          <o:OLEObject Type="Embed" ProgID="Equation.3" ShapeID="_x0000_i1053" DrawAspect="Content" ObjectID="_1540565402" r:id="rId63"/>
        </w:object>
      </w:r>
      <w:r w:rsidR="004358B7">
        <w:t>or</w:t>
      </w:r>
      <w:r w:rsidRPr="008379C1">
        <w:t xml:space="preserve"> 1</w:t>
      </w:r>
      <w:r w:rsidR="00DC2B75">
        <w:t> : </w:t>
      </w:r>
      <w:r w:rsidRPr="008379C1">
        <w:t>1.23</w:t>
      </w:r>
      <w:r w:rsidR="004358B7">
        <w:br/>
      </w:r>
      <w:r w:rsidRPr="008379C1">
        <w:t>3</w:t>
      </w:r>
      <w:r w:rsidR="00DC2B75">
        <w:t> : </w:t>
      </w:r>
      <w:r w:rsidRPr="008379C1">
        <w:t>5 is greater.</w:t>
      </w:r>
    </w:p>
    <w:p w14:paraId="1AB19AF8" w14:textId="77777777" w:rsidR="004267D0" w:rsidRPr="00A07593" w:rsidRDefault="004267D0" w:rsidP="004267D0">
      <w:pPr>
        <w:pStyle w:val="Pquestionheadingsx"/>
      </w:pPr>
      <w:r w:rsidRPr="00A07593">
        <w:t xml:space="preserve">Question </w:t>
      </w:r>
      <w:r>
        <w:t>21</w:t>
      </w:r>
      <w:r w:rsidRPr="00681BE6">
        <w:tab/>
      </w:r>
      <w:r w:rsidRPr="00A07593">
        <w:rPr>
          <w:rStyle w:val="Cmarkslabel"/>
        </w:rPr>
        <w:t>4 marks</w:t>
      </w:r>
      <w:r w:rsidRPr="00681BE6">
        <w:tab/>
      </w:r>
      <w:r>
        <w:t>[4.5</w:t>
      </w:r>
      <w:r w:rsidRPr="00A07593">
        <w:t>]</w:t>
      </w:r>
    </w:p>
    <w:p w14:paraId="1CCC1505" w14:textId="32FB588F" w:rsidR="004267D0" w:rsidRPr="008379C1" w:rsidRDefault="004267D0" w:rsidP="00D441D0">
      <w:pPr>
        <w:pStyle w:val="Pquestiontextpartsa"/>
      </w:pPr>
      <w:r w:rsidRPr="00D441D0">
        <w:rPr>
          <w:rStyle w:val="Cquestionpartlabelbold"/>
        </w:rPr>
        <w:t>(a)</w:t>
      </w:r>
      <w:r w:rsidR="004358B7">
        <w:rPr>
          <w:rStyle w:val="Cquestionpartlabelbold"/>
        </w:rPr>
        <w:tab/>
      </w:r>
      <w:r w:rsidRPr="008379C1">
        <w:t xml:space="preserve">0.96 m </w:t>
      </w:r>
      <w:r w:rsidR="004358B7">
        <w:t>= 96 cm</w:t>
      </w:r>
      <w:r w:rsidRPr="008379C1">
        <w:br/>
      </w:r>
      <w:r w:rsidR="004358B7">
        <w:t xml:space="preserve">Ratio of </w:t>
      </w:r>
      <w:r w:rsidRPr="008379C1">
        <w:t>1 cm</w:t>
      </w:r>
      <w:r w:rsidR="00DC2B75">
        <w:t> : </w:t>
      </w:r>
      <w:r w:rsidRPr="008379C1">
        <w:t xml:space="preserve">96 cm </w:t>
      </w:r>
      <w:r w:rsidRPr="008379C1">
        <w:br/>
      </w:r>
      <w:r w:rsidR="004358B7">
        <w:t>is</w:t>
      </w:r>
      <w:r w:rsidRPr="008379C1">
        <w:t xml:space="preserve"> 1</w:t>
      </w:r>
      <w:r w:rsidR="00DC2B75">
        <w:t> : </w:t>
      </w:r>
      <w:r w:rsidRPr="008379C1">
        <w:t>96</w:t>
      </w:r>
    </w:p>
    <w:p w14:paraId="5C4F2B5E" w14:textId="3887E9E8" w:rsidR="004267D0" w:rsidRPr="008379C1" w:rsidRDefault="004267D0" w:rsidP="00D441D0">
      <w:pPr>
        <w:pStyle w:val="Pquestiontextpartsa"/>
      </w:pPr>
      <w:r w:rsidRPr="00D441D0">
        <w:rPr>
          <w:rStyle w:val="Cquestionpartlabelbold"/>
        </w:rPr>
        <w:t>(b)</w:t>
      </w:r>
      <w:r w:rsidR="004358B7">
        <w:rPr>
          <w:rStyle w:val="Cquestionpartlabelbold"/>
        </w:rPr>
        <w:tab/>
      </w:r>
      <w:r w:rsidRPr="008379C1">
        <w:t>The scale factor is 96.</w:t>
      </w:r>
    </w:p>
    <w:p w14:paraId="07E11B94" w14:textId="7B408C8D" w:rsidR="006979DB" w:rsidRDefault="004267D0" w:rsidP="00A5695F">
      <w:pPr>
        <w:pStyle w:val="Pquestiontextpartsa"/>
        <w:spacing w:after="0"/>
      </w:pPr>
      <w:r w:rsidRPr="00D441D0">
        <w:rPr>
          <w:rStyle w:val="Cquestionpartlabelbold"/>
        </w:rPr>
        <w:t>(c)</w:t>
      </w:r>
      <w:r w:rsidR="004358B7">
        <w:tab/>
      </w:r>
      <w:r w:rsidRPr="008379C1">
        <w:t>1</w:t>
      </w:r>
      <w:r w:rsidR="00DC2B75">
        <w:t> : </w:t>
      </w:r>
      <w:r w:rsidRPr="008379C1">
        <w:t xml:space="preserve">96 </w:t>
      </w:r>
      <w:r w:rsidR="004358B7">
        <w:t>is equivalent to</w:t>
      </w:r>
      <w:r w:rsidRPr="008379C1">
        <w:t xml:space="preserve"> 72 mm</w:t>
      </w:r>
      <w:r w:rsidR="00DC2B75">
        <w:t> : </w:t>
      </w:r>
      <w:r w:rsidRPr="008379C1">
        <w:t>actual size</w:t>
      </w:r>
      <w:r w:rsidR="004358B7">
        <w:br/>
      </w:r>
      <w:r w:rsidRPr="008379C1">
        <w:t xml:space="preserve">actual size = 96 × 72 mm </w:t>
      </w:r>
      <w:r w:rsidRPr="008379C1">
        <w:br/>
        <w:t xml:space="preserve">= 6912 mm </w:t>
      </w:r>
      <w:r w:rsidR="00EF79D6">
        <w:t>or</w:t>
      </w:r>
      <w:r w:rsidR="006979DB">
        <w:t xml:space="preserve"> 6.912 m</w:t>
      </w:r>
    </w:p>
    <w:p w14:paraId="2A92DFFB" w14:textId="77777777" w:rsidR="004267D0" w:rsidRPr="00A07593" w:rsidRDefault="004267D0" w:rsidP="00A5695F">
      <w:pPr>
        <w:pStyle w:val="Pquestionheadingsx"/>
        <w:spacing w:before="120"/>
      </w:pPr>
      <w:r w:rsidRPr="00A07593">
        <w:lastRenderedPageBreak/>
        <w:t xml:space="preserve">Question </w:t>
      </w:r>
      <w:r>
        <w:t>22</w:t>
      </w:r>
      <w:r w:rsidRPr="00681BE6">
        <w:tab/>
      </w:r>
      <w:r w:rsidRPr="00A07593">
        <w:rPr>
          <w:rStyle w:val="Cmarkslabel"/>
        </w:rPr>
        <w:t>4 marks</w:t>
      </w:r>
      <w:r w:rsidRPr="00681BE6">
        <w:tab/>
      </w:r>
      <w:r>
        <w:t>[4.7</w:t>
      </w:r>
      <w:r w:rsidRPr="00A07593">
        <w:t>]</w:t>
      </w:r>
    </w:p>
    <w:p w14:paraId="2A868FD3" w14:textId="57C275C4" w:rsidR="004267D0" w:rsidRPr="008379C1" w:rsidRDefault="004267D0" w:rsidP="00D441D0">
      <w:pPr>
        <w:pStyle w:val="Pquestiontextpartsa"/>
      </w:pPr>
      <w:r w:rsidRPr="00000AB4">
        <w:rPr>
          <w:rStyle w:val="Cquestionpartlabelbold"/>
        </w:rPr>
        <w:t>(a)</w:t>
      </w:r>
      <w:r w:rsidR="00EF79D6">
        <w:tab/>
      </w:r>
      <w:r w:rsidR="00000AB4" w:rsidRPr="008379C1">
        <w:rPr>
          <w:position w:val="-24"/>
        </w:rPr>
        <w:object w:dxaOrig="2320" w:dyaOrig="620" w14:anchorId="0DAAFEBA">
          <v:shape id="_x0000_i1054" type="#_x0000_t75" style="width:116.25pt;height:31.5pt" o:ole="">
            <v:imagedata r:id="rId64" o:title=""/>
          </v:shape>
          <o:OLEObject Type="Embed" ProgID="Equation.DSMT4" ShapeID="_x0000_i1054" DrawAspect="Content" ObjectID="_1540565403" r:id="rId65"/>
        </w:object>
      </w:r>
    </w:p>
    <w:p w14:paraId="6541BC4D" w14:textId="00A50CC7" w:rsidR="004267D0" w:rsidRDefault="004267D0" w:rsidP="00A5695F">
      <w:pPr>
        <w:pStyle w:val="Pquestiontextpartsa"/>
        <w:spacing w:after="0"/>
      </w:pPr>
      <w:r w:rsidRPr="00000AB4">
        <w:rPr>
          <w:rStyle w:val="Cquestionpartlabelbold"/>
        </w:rPr>
        <w:t>(b)</w:t>
      </w:r>
      <w:r w:rsidR="00EF79D6">
        <w:rPr>
          <w:rStyle w:val="Cquestionpartlabelbold"/>
        </w:rPr>
        <w:tab/>
      </w:r>
      <w:r w:rsidRPr="008379C1">
        <w:rPr>
          <w:position w:val="-24"/>
        </w:rPr>
        <w:object w:dxaOrig="620" w:dyaOrig="620" w14:anchorId="73FAD333">
          <v:shape id="_x0000_i1055" type="#_x0000_t75" style="width:31.5pt;height:31.5pt" o:ole="">
            <v:imagedata r:id="rId66" o:title=""/>
          </v:shape>
          <o:OLEObject Type="Embed" ProgID="Equation.3" ShapeID="_x0000_i1055" DrawAspect="Content" ObjectID="_1540565404" r:id="rId67"/>
        </w:object>
      </w:r>
      <w:r w:rsidR="00000AB4">
        <w:br/>
      </w:r>
      <w:r w:rsidRPr="008379C1">
        <w:rPr>
          <w:position w:val="-24"/>
        </w:rPr>
        <w:object w:dxaOrig="1260" w:dyaOrig="620" w14:anchorId="78853D1E">
          <v:shape id="_x0000_i1056" type="#_x0000_t75" style="width:63.75pt;height:31.5pt" o:ole="">
            <v:imagedata r:id="rId68" o:title=""/>
          </v:shape>
          <o:OLEObject Type="Embed" ProgID="Equation.3" ShapeID="_x0000_i1056" DrawAspect="Content" ObjectID="_1540565405" r:id="rId69"/>
        </w:object>
      </w:r>
      <w:r w:rsidR="00000AB4">
        <w:br/>
      </w:r>
      <w:r w:rsidRPr="00D441D0">
        <w:rPr>
          <w:rStyle w:val="Cmathsexpressions"/>
          <w:i/>
          <w:iCs/>
        </w:rPr>
        <w:t xml:space="preserve">t </w:t>
      </w:r>
      <w:r w:rsidRPr="008379C1">
        <w:t>= 725 ÷ 85.29 = 8.5 hours</w:t>
      </w:r>
    </w:p>
    <w:p w14:paraId="5FA76963" w14:textId="77777777" w:rsidR="004267D0" w:rsidRPr="00A07593" w:rsidRDefault="004267D0" w:rsidP="00A5695F">
      <w:pPr>
        <w:pStyle w:val="Pquestionheadingsx"/>
        <w:spacing w:before="240"/>
      </w:pPr>
      <w:r w:rsidRPr="00A07593">
        <w:t xml:space="preserve">Question </w:t>
      </w:r>
      <w:r>
        <w:t>23</w:t>
      </w:r>
      <w:r w:rsidRPr="00681BE6">
        <w:tab/>
      </w:r>
      <w:r w:rsidRPr="00A07593">
        <w:rPr>
          <w:rStyle w:val="Cmarkslabel"/>
        </w:rPr>
        <w:t>4 marks</w:t>
      </w:r>
      <w:r w:rsidRPr="00681BE6">
        <w:tab/>
      </w:r>
      <w:r>
        <w:t>[4.7</w:t>
      </w:r>
      <w:r w:rsidRPr="00A07593">
        <w:t>]</w:t>
      </w:r>
    </w:p>
    <w:p w14:paraId="7AE0380A" w14:textId="6D7E7949" w:rsidR="004267D0" w:rsidRPr="008379C1" w:rsidRDefault="004267D0" w:rsidP="004267D0">
      <w:pPr>
        <w:pStyle w:val="Pquestiontextpartsa"/>
      </w:pPr>
      <w:r w:rsidRPr="00D441D0">
        <w:rPr>
          <w:rStyle w:val="Cquestionpartlabelbold"/>
        </w:rPr>
        <w:t>(a)</w:t>
      </w:r>
      <w:r w:rsidRPr="00D441D0">
        <w:rPr>
          <w:rStyle w:val="Cquestionpartlabelbold"/>
        </w:rPr>
        <w:tab/>
      </w:r>
      <w:r w:rsidRPr="008379C1">
        <w:t xml:space="preserve">413 mL × 24 </w:t>
      </w:r>
      <w:r w:rsidRPr="008379C1">
        <w:br/>
        <w:t xml:space="preserve">= 9912 mL </w:t>
      </w:r>
      <w:r w:rsidR="00EF79D6">
        <w:t xml:space="preserve">or </w:t>
      </w:r>
      <w:r w:rsidRPr="008379C1">
        <w:t>= 9.912 L</w:t>
      </w:r>
    </w:p>
    <w:p w14:paraId="06D2D225" w14:textId="068857FA" w:rsidR="004267D0" w:rsidRPr="008379C1" w:rsidRDefault="004267D0" w:rsidP="004267D0">
      <w:pPr>
        <w:pStyle w:val="Pquestiontextpartsa"/>
      </w:pPr>
      <w:r w:rsidRPr="00D441D0">
        <w:rPr>
          <w:rStyle w:val="Cquestionpartlabelbold"/>
        </w:rPr>
        <w:t>(b)</w:t>
      </w:r>
      <w:r w:rsidRPr="00D441D0">
        <w:rPr>
          <w:rStyle w:val="Cquestionpartlabelbold"/>
        </w:rPr>
        <w:tab/>
      </w:r>
      <w:r w:rsidRPr="008379C1">
        <w:t>9.912 L per day × 365 = 3617.88 L or 3.617</w:t>
      </w:r>
      <w:r w:rsidR="00000AB4">
        <w:t> </w:t>
      </w:r>
      <w:r w:rsidRPr="008379C1">
        <w:t>88 kL</w:t>
      </w:r>
    </w:p>
    <w:p w14:paraId="547E7214" w14:textId="37A3CC0A" w:rsidR="004267D0" w:rsidRDefault="004267D0" w:rsidP="004267D0">
      <w:pPr>
        <w:pStyle w:val="Pquestiontextpartsa"/>
      </w:pPr>
      <w:r w:rsidRPr="00D441D0">
        <w:rPr>
          <w:rStyle w:val="Cquestionpartlabelbold"/>
        </w:rPr>
        <w:t>(c)</w:t>
      </w:r>
      <w:r w:rsidR="00D441D0" w:rsidRPr="00D441D0">
        <w:rPr>
          <w:rStyle w:val="Cquestionpartlabelbold"/>
        </w:rPr>
        <w:tab/>
      </w:r>
      <w:r w:rsidRPr="008379C1">
        <w:t>$20 + $15 × 2.617</w:t>
      </w:r>
      <w:r w:rsidR="00000AB4">
        <w:t> </w:t>
      </w:r>
      <w:r w:rsidRPr="008379C1">
        <w:t>88 = $59.27</w:t>
      </w:r>
    </w:p>
    <w:p w14:paraId="3482E690" w14:textId="19A6C092" w:rsidR="004267D0" w:rsidRPr="00A07593" w:rsidRDefault="004267D0" w:rsidP="00A5695F">
      <w:pPr>
        <w:pStyle w:val="Psectionresults"/>
        <w:spacing w:before="0" w:after="0"/>
      </w:pPr>
      <w:r>
        <w:t xml:space="preserve">Short answer </w:t>
      </w:r>
      <w:r w:rsidR="00A54E33">
        <w:t>mark</w:t>
      </w:r>
      <w:r>
        <w:t xml:space="preserve">s: </w:t>
      </w:r>
      <w:r w:rsidR="00000AB4">
        <w:t>33</w:t>
      </w:r>
    </w:p>
    <w:p w14:paraId="2D366287" w14:textId="77777777" w:rsidR="00A54E33" w:rsidRDefault="00A54E33" w:rsidP="00A5695F">
      <w:pPr>
        <w:pStyle w:val="Psectionheading"/>
        <w:spacing w:after="120"/>
      </w:pPr>
    </w:p>
    <w:p w14:paraId="1CD3F5DC" w14:textId="77777777" w:rsidR="004267D0" w:rsidRPr="00A07593" w:rsidRDefault="004267D0" w:rsidP="00A5695F">
      <w:pPr>
        <w:pStyle w:val="Psectionheading"/>
        <w:spacing w:after="120"/>
      </w:pPr>
      <w:r w:rsidRPr="00A07593">
        <w:t>Extended answer section</w:t>
      </w:r>
    </w:p>
    <w:p w14:paraId="0A8BC0B5" w14:textId="77777777" w:rsidR="004267D0" w:rsidRPr="00A07593" w:rsidRDefault="004267D0" w:rsidP="004267D0">
      <w:pPr>
        <w:pStyle w:val="Pquestionheadingsx1stafterhead"/>
      </w:pPr>
      <w:r w:rsidRPr="00A07593">
        <w:t>Question 2</w:t>
      </w:r>
      <w:r>
        <w:t>4</w:t>
      </w:r>
      <w:r w:rsidRPr="00681BE6">
        <w:tab/>
      </w:r>
      <w:r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Pr="00681BE6">
        <w:tab/>
      </w:r>
      <w:r>
        <w:t>[4.7</w:t>
      </w:r>
      <w:r w:rsidRPr="00A07593">
        <w:t>]</w:t>
      </w:r>
    </w:p>
    <w:p w14:paraId="6C679ACD" w14:textId="77777777" w:rsidR="004267D0" w:rsidRPr="008379C1" w:rsidRDefault="004267D0" w:rsidP="00D441D0">
      <w:pPr>
        <w:pStyle w:val="Pquestiontextmainstem"/>
      </w:pPr>
      <w:r w:rsidRPr="008379C1">
        <w:t>First Choice rental:</w:t>
      </w:r>
    </w:p>
    <w:p w14:paraId="5DAA9312" w14:textId="77777777" w:rsidR="004267D0" w:rsidRPr="008379C1" w:rsidRDefault="004267D0" w:rsidP="00D441D0">
      <w:pPr>
        <w:pStyle w:val="Pquestiontextmainstem"/>
      </w:pPr>
      <w:r w:rsidRPr="008379C1">
        <w:t>Cost for four days = 79 × 4 = $316</w:t>
      </w:r>
    </w:p>
    <w:p w14:paraId="73D90941" w14:textId="29C49BCC" w:rsidR="004267D0" w:rsidRPr="008379C1" w:rsidRDefault="004267D0" w:rsidP="00D441D0">
      <w:pPr>
        <w:pStyle w:val="Pquestiontextmainstem"/>
      </w:pPr>
      <w:r w:rsidRPr="008379C1">
        <w:t xml:space="preserve">Extra </w:t>
      </w:r>
      <w:r w:rsidR="00000AB4">
        <w:t>km</w:t>
      </w:r>
      <w:r w:rsidRPr="008379C1">
        <w:t xml:space="preserve"> = 150 – 80 = 70</w:t>
      </w:r>
      <w:r w:rsidR="00000AB4">
        <w:t xml:space="preserve"> </w:t>
      </w:r>
      <w:r w:rsidRPr="008379C1">
        <w:t>km</w:t>
      </w:r>
    </w:p>
    <w:p w14:paraId="6844FC25" w14:textId="77777777" w:rsidR="004267D0" w:rsidRPr="008379C1" w:rsidRDefault="004267D0" w:rsidP="00D441D0">
      <w:pPr>
        <w:pStyle w:val="Pquestiontextmainstem"/>
      </w:pPr>
      <w:r w:rsidRPr="008379C1">
        <w:t>Extra km cost = 70 × 1.60 = $112</w:t>
      </w:r>
    </w:p>
    <w:p w14:paraId="398A0942" w14:textId="77777777" w:rsidR="004267D0" w:rsidRDefault="004267D0" w:rsidP="00D441D0">
      <w:pPr>
        <w:pStyle w:val="Pquestiontextmainstem"/>
      </w:pPr>
      <w:r w:rsidRPr="008379C1">
        <w:t>Total cost = $316 + $112 = $428</w:t>
      </w:r>
    </w:p>
    <w:p w14:paraId="7F91FF71" w14:textId="77777777" w:rsidR="004267D0" w:rsidRPr="008379C1" w:rsidRDefault="004267D0" w:rsidP="00D441D0">
      <w:pPr>
        <w:pStyle w:val="Pquestiontextmainstem"/>
      </w:pPr>
      <w:r w:rsidRPr="008379C1">
        <w:t>Rent a ride:</w:t>
      </w:r>
    </w:p>
    <w:p w14:paraId="1F01836B" w14:textId="1B3468F6" w:rsidR="004267D0" w:rsidRPr="00D441D0" w:rsidRDefault="004267D0" w:rsidP="00D441D0">
      <w:pPr>
        <w:pStyle w:val="Pquestiontextmainstem"/>
        <w:rPr>
          <w:rStyle w:val="Cmathsexpressions"/>
          <w:i/>
          <w:iCs/>
        </w:rPr>
      </w:pPr>
      <w:r w:rsidRPr="008379C1">
        <w:t>1.5</w:t>
      </w:r>
      <w:r w:rsidR="00DC2B75">
        <w:t> : </w:t>
      </w:r>
      <w:r w:rsidRPr="008379C1">
        <w:t xml:space="preserve">165 </w:t>
      </w:r>
      <w:r w:rsidR="00EF79D6">
        <w:t>is equivalent to</w:t>
      </w:r>
      <w:r w:rsidRPr="008379C1">
        <w:t xml:space="preserve"> 4</w:t>
      </w:r>
      <w:r w:rsidR="00DC2B75">
        <w:t> : </w:t>
      </w:r>
      <w:r w:rsidRPr="00D441D0">
        <w:rPr>
          <w:rStyle w:val="Cmathsexpressions"/>
          <w:i/>
          <w:iCs/>
        </w:rPr>
        <w:t>x</w:t>
      </w:r>
    </w:p>
    <w:p w14:paraId="181B72F8" w14:textId="77777777" w:rsidR="004267D0" w:rsidRDefault="004267D0" w:rsidP="00D441D0">
      <w:pPr>
        <w:pStyle w:val="Pquestiontextmainstem"/>
      </w:pPr>
      <w:r w:rsidRPr="00D441D0">
        <w:rPr>
          <w:rStyle w:val="Cmathsexpressions"/>
          <w:i/>
          <w:iCs/>
        </w:rPr>
        <w:t xml:space="preserve">x </w:t>
      </w:r>
      <w:r w:rsidRPr="008379C1">
        <w:t>= 165 × 4 ÷ 1.5 = $440</w:t>
      </w:r>
    </w:p>
    <w:p w14:paraId="7016586D" w14:textId="77777777" w:rsidR="004267D0" w:rsidRDefault="004267D0" w:rsidP="00A5695F">
      <w:pPr>
        <w:pStyle w:val="Pquestiontextmainstem"/>
        <w:spacing w:after="0"/>
      </w:pPr>
      <w:r w:rsidRPr="008379C1">
        <w:t>First Choice rental is cheaper.</w:t>
      </w:r>
    </w:p>
    <w:p w14:paraId="2E6C93AE" w14:textId="77777777" w:rsidR="004267D0" w:rsidRDefault="004267D0" w:rsidP="004267D0">
      <w:pPr>
        <w:pStyle w:val="Pquestionheadingsx"/>
      </w:pPr>
      <w:r w:rsidRPr="00A07593">
        <w:t>Question 2</w:t>
      </w:r>
      <w:r>
        <w:t>5</w:t>
      </w:r>
      <w:r w:rsidRPr="00681BE6">
        <w:tab/>
      </w:r>
      <w:r w:rsidRPr="004267D0">
        <w:rPr>
          <w:rStyle w:val="Cmarkslabel"/>
        </w:rPr>
        <w:t>6 marks</w:t>
      </w:r>
      <w:r w:rsidRPr="00681BE6">
        <w:tab/>
      </w:r>
      <w:r>
        <w:t>[4.7</w:t>
      </w:r>
      <w:r w:rsidRPr="00A07593">
        <w:t>]</w:t>
      </w:r>
    </w:p>
    <w:p w14:paraId="19EE779B" w14:textId="0A536135" w:rsidR="004267D0" w:rsidRPr="008379C1" w:rsidRDefault="004267D0" w:rsidP="00EF79D6">
      <w:pPr>
        <w:pStyle w:val="Pquestiontextpartsai"/>
      </w:pPr>
      <w:r w:rsidRPr="00D441D0">
        <w:rPr>
          <w:rStyle w:val="Cquestionpartlabelbold"/>
        </w:rPr>
        <w:t>(a)</w:t>
      </w:r>
      <w:r w:rsidRPr="00D441D0">
        <w:rPr>
          <w:rStyle w:val="Cquestionpartlabelbold"/>
        </w:rPr>
        <w:tab/>
        <w:t>(i)</w:t>
      </w:r>
      <w:r w:rsidR="00D441D0" w:rsidRPr="00D441D0">
        <w:rPr>
          <w:rStyle w:val="Cquestionpartlabelbold"/>
        </w:rPr>
        <w:tab/>
      </w:r>
      <w:r w:rsidRPr="008379C1">
        <w:t>A$150 = US$150 × 0.7480</w:t>
      </w:r>
      <w:r w:rsidR="00EF79D6">
        <w:br/>
      </w:r>
      <w:r w:rsidRPr="008379C1">
        <w:t>= US$112.20</w:t>
      </w:r>
    </w:p>
    <w:p w14:paraId="0281C169" w14:textId="0102445A" w:rsidR="004267D0" w:rsidRPr="008379C1" w:rsidRDefault="004267D0" w:rsidP="00D441D0">
      <w:pPr>
        <w:pStyle w:val="Pquestiontextpartsi"/>
      </w:pPr>
      <w:r w:rsidRPr="00D441D0">
        <w:rPr>
          <w:rStyle w:val="Cquestionpartlabelbold"/>
        </w:rPr>
        <w:t>(ii)</w:t>
      </w:r>
      <w:r w:rsidR="00D441D0" w:rsidRPr="00D441D0">
        <w:rPr>
          <w:rStyle w:val="Cquestionpartlabelbold"/>
        </w:rPr>
        <w:tab/>
      </w:r>
      <w:r w:rsidRPr="008379C1">
        <w:t>A$150 = 150 × 8.05 yuan</w:t>
      </w:r>
      <w:r w:rsidR="00EF79D6">
        <w:br/>
      </w:r>
      <w:r w:rsidRPr="008379C1">
        <w:t>= 1207.5 yuan</w:t>
      </w:r>
    </w:p>
    <w:p w14:paraId="6C4E2418" w14:textId="28FF3BC0" w:rsidR="004267D0" w:rsidRDefault="004267D0" w:rsidP="00D441D0">
      <w:pPr>
        <w:pStyle w:val="Pquestiontextpartsi"/>
      </w:pPr>
      <w:r w:rsidRPr="00D441D0">
        <w:rPr>
          <w:rStyle w:val="Cquestionpartlabelbold"/>
        </w:rPr>
        <w:t>(iii)</w:t>
      </w:r>
      <w:r w:rsidR="00D441D0" w:rsidRPr="00D441D0">
        <w:rPr>
          <w:rStyle w:val="Cquestionpartlabelbold"/>
        </w:rPr>
        <w:tab/>
      </w:r>
      <w:r w:rsidRPr="008379C1">
        <w:t>A$150 = 150 × 92.15 yen</w:t>
      </w:r>
      <w:r w:rsidR="00EF79D6">
        <w:br/>
      </w:r>
      <w:r w:rsidRPr="008379C1">
        <w:t>= 13822.5 yen</w:t>
      </w:r>
    </w:p>
    <w:p w14:paraId="0CCB9506" w14:textId="551E544B" w:rsidR="004267D0" w:rsidRPr="008379C1" w:rsidRDefault="004267D0" w:rsidP="00D441D0">
      <w:pPr>
        <w:pStyle w:val="Pquestiontextpartsai"/>
      </w:pPr>
      <w:r w:rsidRPr="00D441D0">
        <w:rPr>
          <w:rStyle w:val="Cquestionpartlabelbold"/>
        </w:rPr>
        <w:t>(b)</w:t>
      </w:r>
      <w:r w:rsidRPr="00D441D0">
        <w:rPr>
          <w:rStyle w:val="Cquestionpartlabelbold"/>
        </w:rPr>
        <w:tab/>
        <w:t>(i)</w:t>
      </w:r>
      <w:r w:rsidR="00D441D0" w:rsidRPr="00D441D0">
        <w:rPr>
          <w:rStyle w:val="Cquestionpartlabelbold"/>
        </w:rPr>
        <w:tab/>
      </w:r>
      <w:r w:rsidRPr="008379C1">
        <w:t>US$32.00 ÷ 0.7480 = A$42.78</w:t>
      </w:r>
    </w:p>
    <w:p w14:paraId="7920B4A8" w14:textId="6D13D562" w:rsidR="004267D0" w:rsidRPr="008379C1" w:rsidRDefault="004267D0" w:rsidP="00D441D0">
      <w:pPr>
        <w:pStyle w:val="Pquestiontextpartsi"/>
      </w:pPr>
      <w:r w:rsidRPr="00D441D0">
        <w:rPr>
          <w:rStyle w:val="Cquestionpartlabelbold"/>
        </w:rPr>
        <w:t>(ii)</w:t>
      </w:r>
      <w:r w:rsidR="00D441D0">
        <w:tab/>
      </w:r>
      <w:r w:rsidRPr="008379C1">
        <w:t>300 yuan ÷ 8.05 = A$37.27</w:t>
      </w:r>
    </w:p>
    <w:p w14:paraId="76BF9B0C" w14:textId="4207D79A" w:rsidR="004267D0" w:rsidRDefault="004267D0" w:rsidP="00D441D0">
      <w:pPr>
        <w:pStyle w:val="Pquestiontextpartsi"/>
      </w:pPr>
      <w:r w:rsidRPr="00D441D0">
        <w:rPr>
          <w:rStyle w:val="Cquestionpartlabelbold"/>
        </w:rPr>
        <w:t>(iii)</w:t>
      </w:r>
      <w:r w:rsidR="00D441D0">
        <w:tab/>
      </w:r>
      <w:r w:rsidRPr="008379C1">
        <w:t>4500 yen ÷ 92.15 = A$48.83</w:t>
      </w:r>
    </w:p>
    <w:p w14:paraId="166A4F55" w14:textId="6B5667CC" w:rsidR="004267D0" w:rsidRPr="00A07593" w:rsidRDefault="004267D0" w:rsidP="00A5695F">
      <w:pPr>
        <w:pStyle w:val="Psectionresults"/>
        <w:spacing w:before="0" w:after="0"/>
      </w:pPr>
      <w:r w:rsidRPr="00A07593">
        <w:t xml:space="preserve">Extended answer </w:t>
      </w:r>
      <w:r w:rsidR="008D653D">
        <w:t xml:space="preserve">total marks: </w:t>
      </w:r>
      <w:r w:rsidRPr="00A07593">
        <w:t xml:space="preserve"> </w:t>
      </w:r>
      <w:r>
        <w:t>10</w:t>
      </w:r>
    </w:p>
    <w:p w14:paraId="462A6230" w14:textId="6312474A" w:rsidR="00485318" w:rsidRDefault="004267D0" w:rsidP="00A5695F">
      <w:pPr>
        <w:pStyle w:val="Psectionresults"/>
        <w:spacing w:before="0" w:after="0"/>
      </w:pPr>
      <w:r w:rsidRPr="00A07593">
        <w:t xml:space="preserve">TOTAL test </w:t>
      </w:r>
      <w:r w:rsidR="008D653D">
        <w:t xml:space="preserve">marks: </w:t>
      </w:r>
      <w:r w:rsidRPr="00A07593">
        <w:t xml:space="preserve"> </w:t>
      </w:r>
      <w:r w:rsidR="00000AB4">
        <w:t>55</w:t>
      </w:r>
    </w:p>
    <w:sectPr w:rsidR="00485318" w:rsidSect="00357182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68214A" w14:textId="77777777" w:rsidR="00F3317B" w:rsidRDefault="00F3317B">
      <w:r>
        <w:separator/>
      </w:r>
    </w:p>
  </w:endnote>
  <w:endnote w:type="continuationSeparator" w:id="0">
    <w:p w14:paraId="7EBCD05D" w14:textId="77777777" w:rsidR="00F3317B" w:rsidRDefault="00F331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995674" w14:textId="77777777" w:rsidR="00810969" w:rsidRDefault="00810969" w:rsidP="00810969">
    <w:pPr>
      <w:pStyle w:val="Pfootertext"/>
    </w:pPr>
  </w:p>
  <w:p w14:paraId="2F969C73" w14:textId="77777777" w:rsidR="00810969" w:rsidRPr="00A8741D" w:rsidRDefault="00810969" w:rsidP="0081096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4D5462">
      <w:rPr>
        <w:noProof/>
      </w:rPr>
      <w:t>1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5F824F" w14:textId="77777777" w:rsidR="00A54E33" w:rsidRDefault="00A54E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7E7511" w14:textId="77777777" w:rsidR="00F3317B" w:rsidRDefault="00F3317B">
      <w:r>
        <w:separator/>
      </w:r>
    </w:p>
  </w:footnote>
  <w:footnote w:type="continuationSeparator" w:id="0">
    <w:p w14:paraId="04D76DD0" w14:textId="77777777" w:rsidR="00F3317B" w:rsidRDefault="00F331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B01902" w14:textId="77777777" w:rsidR="00A54E33" w:rsidRDefault="00A54E3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73E9C422" w:rsidR="00B13AAE" w:rsidRPr="001C77FA" w:rsidRDefault="001C77FA" w:rsidP="001C77FA">
    <w:pPr>
      <w:pStyle w:val="Pheadertext"/>
    </w:pPr>
    <w:r>
      <w:t>Pearson Mathematics 8    Ratio and rate — Test A Solu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A76002" w14:textId="77777777" w:rsidR="00A54E33" w:rsidRDefault="00A54E3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0AB4"/>
    <w:rsid w:val="00022375"/>
    <w:rsid w:val="00071218"/>
    <w:rsid w:val="000C5997"/>
    <w:rsid w:val="000E67C1"/>
    <w:rsid w:val="00154F70"/>
    <w:rsid w:val="00171DCE"/>
    <w:rsid w:val="00190120"/>
    <w:rsid w:val="001C14FF"/>
    <w:rsid w:val="001C77FA"/>
    <w:rsid w:val="001E115F"/>
    <w:rsid w:val="001E4D69"/>
    <w:rsid w:val="001F48A2"/>
    <w:rsid w:val="00202FAE"/>
    <w:rsid w:val="00215B1C"/>
    <w:rsid w:val="00272F56"/>
    <w:rsid w:val="002B4A0A"/>
    <w:rsid w:val="002C407A"/>
    <w:rsid w:val="002E5F5E"/>
    <w:rsid w:val="002F584E"/>
    <w:rsid w:val="00346EE1"/>
    <w:rsid w:val="00353CFD"/>
    <w:rsid w:val="003559E4"/>
    <w:rsid w:val="00357182"/>
    <w:rsid w:val="00370B72"/>
    <w:rsid w:val="00372314"/>
    <w:rsid w:val="003B171E"/>
    <w:rsid w:val="003B5A48"/>
    <w:rsid w:val="003C0BF7"/>
    <w:rsid w:val="003C7CBB"/>
    <w:rsid w:val="003D1778"/>
    <w:rsid w:val="00400B97"/>
    <w:rsid w:val="004121B5"/>
    <w:rsid w:val="00412E8C"/>
    <w:rsid w:val="004219F1"/>
    <w:rsid w:val="004267D0"/>
    <w:rsid w:val="00427D9A"/>
    <w:rsid w:val="004358B7"/>
    <w:rsid w:val="004415B2"/>
    <w:rsid w:val="004619FC"/>
    <w:rsid w:val="004822D9"/>
    <w:rsid w:val="00484FD1"/>
    <w:rsid w:val="00485318"/>
    <w:rsid w:val="004B4A9F"/>
    <w:rsid w:val="004D5462"/>
    <w:rsid w:val="004E3D01"/>
    <w:rsid w:val="00502A7B"/>
    <w:rsid w:val="0051096B"/>
    <w:rsid w:val="0051151D"/>
    <w:rsid w:val="00555DE6"/>
    <w:rsid w:val="00562F7B"/>
    <w:rsid w:val="00571859"/>
    <w:rsid w:val="00612951"/>
    <w:rsid w:val="00613925"/>
    <w:rsid w:val="006549DB"/>
    <w:rsid w:val="00665D7F"/>
    <w:rsid w:val="00684AF2"/>
    <w:rsid w:val="006979DB"/>
    <w:rsid w:val="006D7A87"/>
    <w:rsid w:val="006E23AF"/>
    <w:rsid w:val="00717006"/>
    <w:rsid w:val="007520EA"/>
    <w:rsid w:val="007804C0"/>
    <w:rsid w:val="007808DE"/>
    <w:rsid w:val="00810969"/>
    <w:rsid w:val="00836C5A"/>
    <w:rsid w:val="00843DDF"/>
    <w:rsid w:val="00861236"/>
    <w:rsid w:val="008624F6"/>
    <w:rsid w:val="00887664"/>
    <w:rsid w:val="00891E50"/>
    <w:rsid w:val="008A1EA1"/>
    <w:rsid w:val="008C403B"/>
    <w:rsid w:val="008D653D"/>
    <w:rsid w:val="008F67A7"/>
    <w:rsid w:val="009024D8"/>
    <w:rsid w:val="009148E0"/>
    <w:rsid w:val="009835A4"/>
    <w:rsid w:val="00992EA1"/>
    <w:rsid w:val="009B163D"/>
    <w:rsid w:val="009B2307"/>
    <w:rsid w:val="009C28E2"/>
    <w:rsid w:val="009C3107"/>
    <w:rsid w:val="009D65CD"/>
    <w:rsid w:val="009F1109"/>
    <w:rsid w:val="009F7A29"/>
    <w:rsid w:val="00A06149"/>
    <w:rsid w:val="00A20E2A"/>
    <w:rsid w:val="00A267FB"/>
    <w:rsid w:val="00A54E33"/>
    <w:rsid w:val="00A5695F"/>
    <w:rsid w:val="00A900E3"/>
    <w:rsid w:val="00A91360"/>
    <w:rsid w:val="00A926D4"/>
    <w:rsid w:val="00AC7023"/>
    <w:rsid w:val="00B13AAE"/>
    <w:rsid w:val="00B2036D"/>
    <w:rsid w:val="00B40E44"/>
    <w:rsid w:val="00B77768"/>
    <w:rsid w:val="00B96084"/>
    <w:rsid w:val="00BA3C39"/>
    <w:rsid w:val="00BE797A"/>
    <w:rsid w:val="00BF1F0F"/>
    <w:rsid w:val="00C148A6"/>
    <w:rsid w:val="00C17389"/>
    <w:rsid w:val="00C25D84"/>
    <w:rsid w:val="00C43684"/>
    <w:rsid w:val="00C9057A"/>
    <w:rsid w:val="00C96790"/>
    <w:rsid w:val="00C971E9"/>
    <w:rsid w:val="00CA3CF4"/>
    <w:rsid w:val="00CC31D0"/>
    <w:rsid w:val="00D333D4"/>
    <w:rsid w:val="00D441D0"/>
    <w:rsid w:val="00D53CF1"/>
    <w:rsid w:val="00D85AB7"/>
    <w:rsid w:val="00D96A50"/>
    <w:rsid w:val="00DC2B75"/>
    <w:rsid w:val="00E0053E"/>
    <w:rsid w:val="00E0170D"/>
    <w:rsid w:val="00E43D68"/>
    <w:rsid w:val="00E44E38"/>
    <w:rsid w:val="00E51C25"/>
    <w:rsid w:val="00E8096B"/>
    <w:rsid w:val="00E95741"/>
    <w:rsid w:val="00EA2CD2"/>
    <w:rsid w:val="00EB0D5F"/>
    <w:rsid w:val="00EC0158"/>
    <w:rsid w:val="00EF79D6"/>
    <w:rsid w:val="00F06EFF"/>
    <w:rsid w:val="00F17308"/>
    <w:rsid w:val="00F24A5B"/>
    <w:rsid w:val="00F3317B"/>
    <w:rsid w:val="00F34293"/>
    <w:rsid w:val="00F54D9F"/>
    <w:rsid w:val="00FB4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8624F6"/>
    <w:pPr>
      <w:spacing w:before="100" w:beforeAutospacing="1" w:after="100" w:afterAutospacing="1"/>
    </w:pPr>
    <w:rPr>
      <w:rFonts w:eastAsia="Calibri"/>
    </w:rPr>
  </w:style>
  <w:style w:type="paragraph" w:styleId="Header">
    <w:name w:val="header"/>
    <w:basedOn w:val="Normal"/>
    <w:link w:val="HeaderChar"/>
    <w:unhideWhenUsed/>
    <w:rsid w:val="008A1EA1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A1EA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49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5</Pages>
  <Words>648</Words>
  <Characters>369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20</cp:revision>
  <cp:lastPrinted>2011-04-04T09:34:00Z</cp:lastPrinted>
  <dcterms:created xsi:type="dcterms:W3CDTF">2016-09-09T04:32:00Z</dcterms:created>
  <dcterms:modified xsi:type="dcterms:W3CDTF">2016-11-13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